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27C6BA0" w14:textId="77777777" w:rsidR="00CB07B5" w:rsidRPr="00CB07B5" w:rsidRDefault="00CB07B5" w:rsidP="00CB07B5">
      <w:pPr>
        <w:jc w:val="center"/>
        <w:rPr>
          <w:sz w:val="52"/>
          <w:szCs w:val="52"/>
        </w:rPr>
      </w:pPr>
      <w:r w:rsidRPr="00CB07B5">
        <w:rPr>
          <w:rFonts w:ascii="Parry Hotter" w:hAnsi="Parry Hotter"/>
          <w:sz w:val="52"/>
          <w:szCs w:val="52"/>
        </w:rPr>
        <w:t>Calculabilit</w:t>
      </w:r>
      <w:r>
        <w:rPr>
          <w:rFonts w:ascii="Parry Hotter" w:hAnsi="Parry Hotter"/>
          <w:sz w:val="52"/>
          <w:szCs w:val="52"/>
        </w:rPr>
        <w:t>e</w:t>
      </w:r>
      <w:r w:rsidRPr="00CB07B5">
        <w:rPr>
          <w:rFonts w:ascii="Parry Hotter" w:hAnsi="Parry Hotter"/>
          <w:sz w:val="52"/>
          <w:szCs w:val="52"/>
        </w:rPr>
        <w:t xml:space="preserve"> </w:t>
      </w:r>
      <w:r w:rsidRPr="00CB07B5">
        <w:rPr>
          <w:sz w:val="52"/>
          <w:szCs w:val="52"/>
        </w:rPr>
        <w:t>–</w:t>
      </w:r>
      <w:r w:rsidRPr="00CB07B5">
        <w:rPr>
          <w:rFonts w:ascii="Parry Hotter" w:hAnsi="Parry Hotter"/>
          <w:sz w:val="52"/>
          <w:szCs w:val="52"/>
        </w:rPr>
        <w:t xml:space="preserve"> D</w:t>
      </w:r>
      <w:r>
        <w:rPr>
          <w:rFonts w:ascii="Parry Hotter" w:hAnsi="Parry Hotter"/>
          <w:sz w:val="52"/>
          <w:szCs w:val="52"/>
        </w:rPr>
        <w:t>e</w:t>
      </w:r>
      <w:r w:rsidRPr="00CB07B5">
        <w:rPr>
          <w:rFonts w:ascii="Parry Hotter" w:hAnsi="Parry Hotter"/>
          <w:sz w:val="52"/>
          <w:szCs w:val="52"/>
        </w:rPr>
        <w:t>cidabilit</w:t>
      </w:r>
      <w:r>
        <w:rPr>
          <w:rFonts w:ascii="Parry Hotter" w:hAnsi="Parry Hotter"/>
          <w:sz w:val="52"/>
          <w:szCs w:val="52"/>
        </w:rPr>
        <w:t>e</w:t>
      </w:r>
    </w:p>
    <w:p w14:paraId="24820EAA" w14:textId="77777777" w:rsidR="00CB07B5" w:rsidRDefault="00CB07B5" w:rsidP="000560EF">
      <w:pPr>
        <w:jc w:val="both"/>
      </w:pPr>
    </w:p>
    <w:p w14:paraId="2811EA39" w14:textId="6D5FC919" w:rsidR="008D2C77" w:rsidRPr="00CB07B5" w:rsidRDefault="008D2C77" w:rsidP="000560EF">
      <w:pPr>
        <w:jc w:val="both"/>
      </w:pPr>
      <w:r w:rsidRPr="008D2C77">
        <w:rPr>
          <w:rFonts w:ascii="Parry Hotter" w:hAnsi="Parry Hotter"/>
        </w:rPr>
        <w:t>Remarque introductive </w:t>
      </w:r>
      <w:r>
        <w:t xml:space="preserve">: ce cours donne une introduction aux problèmes : que veut dire </w:t>
      </w:r>
      <w:r w:rsidR="009841DF">
        <w:t>« </w:t>
      </w:r>
      <w:r>
        <w:t>calculer</w:t>
      </w:r>
      <w:r w:rsidR="009841DF">
        <w:t xml:space="preserve"> » </w:t>
      </w:r>
      <w:r>
        <w:t xml:space="preserve">? Que peut-on calculer ? </w:t>
      </w:r>
      <w:r w:rsidR="001541B1">
        <w:t>Qu’est-ce qu’un programme ?</w:t>
      </w:r>
    </w:p>
    <w:p w14:paraId="2C7962DB" w14:textId="77777777" w:rsidR="00CB07B5" w:rsidRPr="00CB07B5" w:rsidRDefault="00CB07B5" w:rsidP="00CB07B5"/>
    <w:p w14:paraId="47D22FE5" w14:textId="77777777" w:rsidR="00CB07B5" w:rsidRPr="00CB07B5" w:rsidRDefault="00CB07B5" w:rsidP="00CB07B5">
      <w:pPr>
        <w:pStyle w:val="ListParagraph"/>
        <w:numPr>
          <w:ilvl w:val="0"/>
          <w:numId w:val="1"/>
        </w:numPr>
        <w:rPr>
          <w:rFonts w:ascii="Parry Hotter" w:hAnsi="Parry Hotter"/>
          <w:sz w:val="28"/>
          <w:szCs w:val="28"/>
        </w:rPr>
      </w:pPr>
      <w:r w:rsidRPr="00CB07B5">
        <w:rPr>
          <w:rFonts w:ascii="Parry Hotter" w:hAnsi="Parry Hotter"/>
          <w:sz w:val="28"/>
          <w:szCs w:val="28"/>
        </w:rPr>
        <w:t>Introduction : les machines de Turing</w:t>
      </w:r>
    </w:p>
    <w:p w14:paraId="658430D7" w14:textId="77777777" w:rsidR="00CB07B5" w:rsidRPr="00016C55" w:rsidRDefault="00CB07B5" w:rsidP="000560EF">
      <w:pPr>
        <w:ind w:left="360"/>
        <w:jc w:val="both"/>
        <w:rPr>
          <w:i/>
        </w:rPr>
      </w:pPr>
      <w:r w:rsidRPr="00016C55">
        <w:rPr>
          <w:i/>
        </w:rPr>
        <w:t>Les machines de Turing ne sont pas au programme, mais c’est rigolo et plutôt simple.</w:t>
      </w:r>
    </w:p>
    <w:p w14:paraId="1B52A158" w14:textId="77777777" w:rsidR="00CB07B5" w:rsidRPr="00CB07B5" w:rsidRDefault="00CB07B5" w:rsidP="000560EF">
      <w:pPr>
        <w:ind w:left="360"/>
        <w:jc w:val="both"/>
      </w:pPr>
      <w:r w:rsidRPr="00CB07B5">
        <w:t>Turing a inventé sa machine avant l’invention de l’ordinateur. Elle est censée représenter le fonctionnement du cerveau d’un mathématicien...</w:t>
      </w:r>
    </w:p>
    <w:p w14:paraId="4C045C66" w14:textId="77777777" w:rsidR="00CB07B5" w:rsidRPr="00CB07B5" w:rsidRDefault="00CB07B5" w:rsidP="000560EF">
      <w:pPr>
        <w:ind w:left="360"/>
        <w:jc w:val="both"/>
      </w:pPr>
      <w:r w:rsidRPr="00CB07B5">
        <w:t>Une machine de Turing est une machine théorique pouvant effectuer des calculs. Elle comporte :</w:t>
      </w:r>
    </w:p>
    <w:p w14:paraId="5E598E11" w14:textId="10E5656C" w:rsidR="00CB07B5" w:rsidRDefault="00CB07B5" w:rsidP="000560EF">
      <w:pPr>
        <w:pStyle w:val="ListParagraph"/>
        <w:numPr>
          <w:ilvl w:val="0"/>
          <w:numId w:val="2"/>
        </w:numPr>
        <w:jc w:val="both"/>
      </w:pPr>
      <w:r w:rsidRPr="00CB07B5">
        <w:t xml:space="preserve">un ruban infini, constitué d’une infinité de cases pouvant contenir des symboles 0, 1 ou </w:t>
      </w:r>
      <w:r w:rsidR="008D2C77">
        <w:rPr>
          <w:rFonts w:ascii="Wingdings 2" w:hAnsi="Wingdings 2"/>
        </w:rPr>
        <w:t></w:t>
      </w:r>
      <w:r w:rsidRPr="00CB07B5">
        <w:t xml:space="preserve"> (case</w:t>
      </w:r>
      <w:r w:rsidR="00016C55">
        <w:t xml:space="preserve"> </w:t>
      </w:r>
      <w:r w:rsidRPr="00CB07B5">
        <w:t>vide) ;</w:t>
      </w:r>
    </w:p>
    <w:p w14:paraId="2CAC1A4A" w14:textId="77777777" w:rsidR="00CB07B5" w:rsidRDefault="00CB07B5" w:rsidP="000560EF">
      <w:pPr>
        <w:pStyle w:val="ListParagraph"/>
        <w:numPr>
          <w:ilvl w:val="0"/>
          <w:numId w:val="2"/>
        </w:numPr>
        <w:jc w:val="both"/>
      </w:pPr>
      <w:r w:rsidRPr="00CB07B5">
        <w:t>un ensemble fini d’états ;</w:t>
      </w:r>
    </w:p>
    <w:p w14:paraId="617942E0" w14:textId="77777777" w:rsidR="00CB07B5" w:rsidRPr="00CB07B5" w:rsidRDefault="00CB07B5" w:rsidP="000560EF">
      <w:pPr>
        <w:pStyle w:val="ListParagraph"/>
        <w:numPr>
          <w:ilvl w:val="0"/>
          <w:numId w:val="2"/>
        </w:numPr>
        <w:jc w:val="both"/>
      </w:pPr>
      <w:r w:rsidRPr="00CB07B5">
        <w:t>une tête de lecture/écriture, qui à tout instant se trouve au dessus d’une case du ruban et peut</w:t>
      </w:r>
    </w:p>
    <w:p w14:paraId="04077BD9" w14:textId="77777777" w:rsidR="00CB07B5" w:rsidRDefault="00CB07B5" w:rsidP="000560EF">
      <w:pPr>
        <w:ind w:left="360"/>
        <w:jc w:val="both"/>
      </w:pPr>
      <w:r w:rsidRPr="00CB07B5">
        <w:t>se déplacer de cases en cases vers la gauche ou la droite ;</w:t>
      </w:r>
    </w:p>
    <w:p w14:paraId="2E26D999" w14:textId="77777777" w:rsidR="00CB07B5" w:rsidRPr="00CB07B5" w:rsidRDefault="00CB07B5" w:rsidP="000560EF">
      <w:pPr>
        <w:pStyle w:val="ListParagraph"/>
        <w:numPr>
          <w:ilvl w:val="0"/>
          <w:numId w:val="3"/>
        </w:numPr>
        <w:jc w:val="both"/>
      </w:pPr>
      <w:r w:rsidRPr="00CB07B5">
        <w:t>une table de transition qui définit le comportement de la machine : en fonction de l’état courant</w:t>
      </w:r>
      <w:r w:rsidR="00016C55">
        <w:t xml:space="preserve"> </w:t>
      </w:r>
      <w:r w:rsidRPr="00CB07B5">
        <w:t>et du symbole lu par la tête, la machine écrit un nouveau symbole sur le ruban, déplace sa tête</w:t>
      </w:r>
      <w:r w:rsidR="00016C55">
        <w:t xml:space="preserve"> </w:t>
      </w:r>
      <w:r w:rsidRPr="00CB07B5">
        <w:t>de lecture (d’une case à gauche ou à droite) et passe dans un nouvel état.</w:t>
      </w:r>
    </w:p>
    <w:p w14:paraId="23768B0A" w14:textId="77777777" w:rsidR="00CB07B5" w:rsidRPr="00CB07B5" w:rsidRDefault="00CB07B5" w:rsidP="000560EF">
      <w:pPr>
        <w:ind w:left="360"/>
        <w:jc w:val="both"/>
      </w:pPr>
      <w:r w:rsidRPr="00CB07B5">
        <w:t>En général, l’état initial est sur la gauche du ruban.</w:t>
      </w:r>
    </w:p>
    <w:p w14:paraId="15C0CAEA" w14:textId="77777777" w:rsidR="00CB07B5" w:rsidRDefault="00016C55" w:rsidP="00016C55">
      <w:pPr>
        <w:ind w:left="360"/>
        <w:jc w:val="center"/>
      </w:pPr>
      <w:r>
        <w:rPr>
          <w:noProof/>
          <w:lang w:val="en-US"/>
        </w:rPr>
        <w:drawing>
          <wp:inline distT="0" distB="0" distL="0" distR="0" wp14:anchorId="02E7A4F0" wp14:editId="0BAF2D82">
            <wp:extent cx="3314700" cy="1852556"/>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chine_turing.jpeg"/>
                    <pic:cNvPicPr/>
                  </pic:nvPicPr>
                  <pic:blipFill>
                    <a:blip r:embed="rId8">
                      <a:extLst>
                        <a:ext uri="{28A0092B-C50C-407E-A947-70E740481C1C}">
                          <a14:useLocalDpi xmlns:a14="http://schemas.microsoft.com/office/drawing/2010/main" val="0"/>
                        </a:ext>
                      </a:extLst>
                    </a:blip>
                    <a:stretch>
                      <a:fillRect/>
                    </a:stretch>
                  </pic:blipFill>
                  <pic:spPr>
                    <a:xfrm>
                      <a:off x="0" y="0"/>
                      <a:ext cx="3314700" cy="1852556"/>
                    </a:xfrm>
                    <a:prstGeom prst="rect">
                      <a:avLst/>
                    </a:prstGeom>
                  </pic:spPr>
                </pic:pic>
              </a:graphicData>
            </a:graphic>
          </wp:inline>
        </w:drawing>
      </w:r>
    </w:p>
    <w:p w14:paraId="2035230A" w14:textId="77777777" w:rsidR="00016C55" w:rsidRPr="00CB07B5" w:rsidRDefault="00016C55" w:rsidP="00CB07B5">
      <w:pPr>
        <w:ind w:left="360"/>
      </w:pPr>
    </w:p>
    <w:p w14:paraId="318DFAAB" w14:textId="0357968A" w:rsidR="00CB07B5" w:rsidRPr="006F406D" w:rsidRDefault="00CB07B5" w:rsidP="000560EF">
      <w:pPr>
        <w:ind w:left="360"/>
        <w:jc w:val="both"/>
      </w:pPr>
      <w:r w:rsidRPr="006F406D">
        <w:rPr>
          <w:i/>
        </w:rPr>
        <w:t>Exemples</w:t>
      </w:r>
      <w:r w:rsidR="006F406D">
        <w:t> :</w:t>
      </w:r>
    </w:p>
    <w:p w14:paraId="2ED64944" w14:textId="090810AE" w:rsidR="00CB07B5" w:rsidRPr="00CB07B5" w:rsidRDefault="00CB07B5" w:rsidP="000560EF">
      <w:pPr>
        <w:pStyle w:val="ListParagraph"/>
        <w:numPr>
          <w:ilvl w:val="0"/>
          <w:numId w:val="3"/>
        </w:numPr>
        <w:jc w:val="both"/>
      </w:pPr>
      <w:r w:rsidRPr="00CB07B5">
        <w:t>Machine de Turing renvoyant 1 si un nombre est de la forme 0...01...1, avec autant de 0 et de 1 que l’on souhaite, et 0 sinon. Le nombre de 0 et de 1 n’est pas obligatoirement le même</w:t>
      </w:r>
    </w:p>
    <w:p w14:paraId="6C61B095" w14:textId="77777777" w:rsidR="00AF0567" w:rsidRDefault="00CB07B5" w:rsidP="000560EF">
      <w:pPr>
        <w:ind w:left="720"/>
        <w:jc w:val="both"/>
      </w:pPr>
      <w:r w:rsidRPr="00CB07B5">
        <w:t>Algorithme :</w:t>
      </w:r>
    </w:p>
    <w:p w14:paraId="4ACDEAF5" w14:textId="5145B456" w:rsidR="00CB07B5" w:rsidRPr="00CB07B5" w:rsidRDefault="008D2C77" w:rsidP="000560EF">
      <w:pPr>
        <w:ind w:left="1080"/>
        <w:jc w:val="both"/>
      </w:pPr>
      <w:r w:rsidRPr="008D2C77">
        <w:rPr>
          <w:b/>
        </w:rPr>
        <w:t>T</w:t>
      </w:r>
      <w:r w:rsidR="00CB07B5" w:rsidRPr="008D2C77">
        <w:rPr>
          <w:b/>
        </w:rPr>
        <w:t xml:space="preserve">ant que </w:t>
      </w:r>
      <w:r w:rsidR="00CB07B5" w:rsidRPr="00CB07B5">
        <w:t>la case est vide, la tête se déplace à droite et la machine est dans l’état Initialisation</w:t>
      </w:r>
    </w:p>
    <w:p w14:paraId="58BBA02E" w14:textId="77777777" w:rsidR="00CB07B5" w:rsidRPr="00CB07B5" w:rsidRDefault="00CB07B5" w:rsidP="000560EF">
      <w:pPr>
        <w:ind w:left="720" w:firstLine="360"/>
        <w:jc w:val="both"/>
      </w:pPr>
      <w:r w:rsidRPr="008D2C77">
        <w:rPr>
          <w:b/>
        </w:rPr>
        <w:t>Si</w:t>
      </w:r>
      <w:r w:rsidRPr="00CB07B5">
        <w:t xml:space="preserve"> le symbole le plus à gauche est 1, alors la machine s’arrête dans l’état Faux.</w:t>
      </w:r>
    </w:p>
    <w:p w14:paraId="30FCE31F" w14:textId="77777777" w:rsidR="00CB07B5" w:rsidRPr="008D2C77" w:rsidRDefault="00CB07B5" w:rsidP="000560EF">
      <w:pPr>
        <w:ind w:left="1080"/>
        <w:jc w:val="both"/>
        <w:rPr>
          <w:b/>
        </w:rPr>
      </w:pPr>
      <w:r w:rsidRPr="008D2C77">
        <w:rPr>
          <w:b/>
        </w:rPr>
        <w:t>Sinon</w:t>
      </w:r>
    </w:p>
    <w:p w14:paraId="70A1F101" w14:textId="5AC1EA03" w:rsidR="00CB07B5" w:rsidRPr="00CB07B5" w:rsidRDefault="008D2C77" w:rsidP="000560EF">
      <w:pPr>
        <w:ind w:left="1800"/>
        <w:jc w:val="both"/>
      </w:pPr>
      <w:r w:rsidRPr="008D2C77">
        <w:rPr>
          <w:b/>
        </w:rPr>
        <w:t>Tant</w:t>
      </w:r>
      <w:r w:rsidR="00CB07B5" w:rsidRPr="008D2C77">
        <w:rPr>
          <w:b/>
        </w:rPr>
        <w:t xml:space="preserve"> que </w:t>
      </w:r>
      <w:r w:rsidR="00CB07B5" w:rsidRPr="00CB07B5">
        <w:t>le symbole lu est 0, alors la tête se déplace à droite, la machine est dans l’état Droite</w:t>
      </w:r>
    </w:p>
    <w:p w14:paraId="0FA79DEA" w14:textId="69869B2F" w:rsidR="00CB07B5" w:rsidRPr="00CB07B5" w:rsidRDefault="008D2C77" w:rsidP="000560EF">
      <w:pPr>
        <w:ind w:left="1800"/>
        <w:jc w:val="both"/>
      </w:pPr>
      <w:r w:rsidRPr="008D2C77">
        <w:rPr>
          <w:b/>
        </w:rPr>
        <w:t>Si</w:t>
      </w:r>
      <w:r w:rsidR="00CB07B5" w:rsidRPr="00CB07B5">
        <w:t xml:space="preserve"> la machine lit une case vide, alors elle s’arrête dans l’état Faux</w:t>
      </w:r>
    </w:p>
    <w:p w14:paraId="2C61D8E0" w14:textId="484BC80E" w:rsidR="00CB07B5" w:rsidRPr="00CB07B5" w:rsidRDefault="008D2C77" w:rsidP="000560EF">
      <w:pPr>
        <w:ind w:left="1800"/>
        <w:jc w:val="both"/>
      </w:pPr>
      <w:r w:rsidRPr="008D2C77">
        <w:rPr>
          <w:b/>
        </w:rPr>
        <w:t>Tant</w:t>
      </w:r>
      <w:r w:rsidR="00CB07B5" w:rsidRPr="008D2C77">
        <w:rPr>
          <w:b/>
        </w:rPr>
        <w:t xml:space="preserve"> que</w:t>
      </w:r>
      <w:r w:rsidR="00CB07B5" w:rsidRPr="00CB07B5">
        <w:t xml:space="preserve"> le symbole lu est 1, alors la tête se déplace à droite, la machine est dans l’état Test</w:t>
      </w:r>
    </w:p>
    <w:p w14:paraId="40C9CC10" w14:textId="160E43A2" w:rsidR="00CB07B5" w:rsidRPr="00CB07B5" w:rsidRDefault="008D2C77" w:rsidP="000560EF">
      <w:pPr>
        <w:ind w:left="1800"/>
        <w:jc w:val="both"/>
      </w:pPr>
      <w:r w:rsidRPr="008D2C77">
        <w:rPr>
          <w:b/>
        </w:rPr>
        <w:t>Si</w:t>
      </w:r>
      <w:r w:rsidR="00CB07B5" w:rsidRPr="00CB07B5">
        <w:t xml:space="preserve"> la machine lit une case vide, alors elle s’arrête dans l’état Vrai</w:t>
      </w:r>
    </w:p>
    <w:p w14:paraId="18A64E9E" w14:textId="4D7870B8" w:rsidR="00CB07B5" w:rsidRPr="00CB07B5" w:rsidRDefault="008D2C77" w:rsidP="000560EF">
      <w:pPr>
        <w:ind w:left="1800"/>
        <w:jc w:val="both"/>
      </w:pPr>
      <w:r w:rsidRPr="008D2C77">
        <w:rPr>
          <w:b/>
        </w:rPr>
        <w:t>Sinon</w:t>
      </w:r>
      <w:r w:rsidR="00CB07B5" w:rsidRPr="00CB07B5">
        <w:t xml:space="preserve"> elle s’arrête dans l’état Faux</w:t>
      </w:r>
    </w:p>
    <w:p w14:paraId="3F22BDD8" w14:textId="77777777" w:rsidR="00CB07B5" w:rsidRPr="00CB07B5" w:rsidRDefault="00CB07B5" w:rsidP="000560EF">
      <w:pPr>
        <w:ind w:left="720"/>
        <w:jc w:val="both"/>
      </w:pPr>
    </w:p>
    <w:p w14:paraId="62546ED8" w14:textId="77777777" w:rsidR="00F53A6A" w:rsidRDefault="00F53A6A">
      <w:r>
        <w:br w:type="page"/>
      </w:r>
    </w:p>
    <w:p w14:paraId="32D9D505" w14:textId="4D19656A" w:rsidR="00CB07B5" w:rsidRDefault="00CB07B5" w:rsidP="000560EF">
      <w:pPr>
        <w:ind w:left="720"/>
        <w:jc w:val="both"/>
      </w:pPr>
      <w:r w:rsidRPr="00CB07B5">
        <w:lastRenderedPageBreak/>
        <w:t>Table de transition</w:t>
      </w:r>
      <w:r w:rsidR="00AF0567">
        <w:t> : la table de transition explique le fonctionnement de l’algorithme</w:t>
      </w:r>
    </w:p>
    <w:tbl>
      <w:tblPr>
        <w:tblStyle w:val="TableGrid"/>
        <w:tblW w:w="0" w:type="auto"/>
        <w:jc w:val="center"/>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6"/>
        <w:gridCol w:w="1357"/>
        <w:gridCol w:w="1623"/>
        <w:gridCol w:w="1549"/>
        <w:gridCol w:w="1383"/>
      </w:tblGrid>
      <w:tr w:rsidR="000560EF" w:rsidRPr="00360C33" w14:paraId="6F401F1F" w14:textId="77777777" w:rsidTr="000560EF">
        <w:trPr>
          <w:jc w:val="center"/>
        </w:trPr>
        <w:tc>
          <w:tcPr>
            <w:tcW w:w="0" w:type="auto"/>
            <w:tcBorders>
              <w:bottom w:val="single" w:sz="4" w:space="0" w:color="auto"/>
            </w:tcBorders>
          </w:tcPr>
          <w:p w14:paraId="4D30F104" w14:textId="783BF2AD" w:rsidR="008D2C77" w:rsidRPr="00360C33" w:rsidRDefault="008D2C77" w:rsidP="008D2C77">
            <w:pPr>
              <w:jc w:val="center"/>
              <w:rPr>
                <w:b/>
              </w:rPr>
            </w:pPr>
            <w:r w:rsidRPr="00360C33">
              <w:rPr>
                <w:b/>
              </w:rPr>
              <w:t>État courant</w:t>
            </w:r>
          </w:p>
        </w:tc>
        <w:tc>
          <w:tcPr>
            <w:tcW w:w="0" w:type="auto"/>
            <w:tcBorders>
              <w:bottom w:val="single" w:sz="4" w:space="0" w:color="auto"/>
            </w:tcBorders>
          </w:tcPr>
          <w:p w14:paraId="699B0BE7" w14:textId="15D393E4" w:rsidR="008D2C77" w:rsidRPr="00360C33" w:rsidRDefault="008D2C77" w:rsidP="008D2C77">
            <w:pPr>
              <w:jc w:val="center"/>
              <w:rPr>
                <w:b/>
              </w:rPr>
            </w:pPr>
            <w:r w:rsidRPr="00360C33">
              <w:rPr>
                <w:b/>
              </w:rPr>
              <w:t>Symbole lu</w:t>
            </w:r>
          </w:p>
        </w:tc>
        <w:tc>
          <w:tcPr>
            <w:tcW w:w="0" w:type="auto"/>
            <w:tcBorders>
              <w:bottom w:val="single" w:sz="4" w:space="0" w:color="auto"/>
            </w:tcBorders>
          </w:tcPr>
          <w:p w14:paraId="7C249ADE" w14:textId="70DD4E71" w:rsidR="008D2C77" w:rsidRPr="00360C33" w:rsidRDefault="008D2C77" w:rsidP="008D2C77">
            <w:pPr>
              <w:jc w:val="center"/>
              <w:rPr>
                <w:b/>
              </w:rPr>
            </w:pPr>
            <w:r w:rsidRPr="00360C33">
              <w:rPr>
                <w:b/>
              </w:rPr>
              <w:t>Symbole écrit</w:t>
            </w:r>
          </w:p>
        </w:tc>
        <w:tc>
          <w:tcPr>
            <w:tcW w:w="0" w:type="auto"/>
            <w:tcBorders>
              <w:bottom w:val="single" w:sz="4" w:space="0" w:color="auto"/>
            </w:tcBorders>
          </w:tcPr>
          <w:p w14:paraId="235643D1" w14:textId="7517433A" w:rsidR="008D2C77" w:rsidRPr="00360C33" w:rsidRDefault="008D2C77" w:rsidP="008D2C77">
            <w:pPr>
              <w:jc w:val="center"/>
              <w:rPr>
                <w:b/>
              </w:rPr>
            </w:pPr>
            <w:r w:rsidRPr="00360C33">
              <w:rPr>
                <w:b/>
              </w:rPr>
              <w:t>Déplacement</w:t>
            </w:r>
          </w:p>
        </w:tc>
        <w:tc>
          <w:tcPr>
            <w:tcW w:w="0" w:type="auto"/>
            <w:tcBorders>
              <w:bottom w:val="single" w:sz="4" w:space="0" w:color="auto"/>
            </w:tcBorders>
          </w:tcPr>
          <w:p w14:paraId="3F74647E" w14:textId="187B03C8" w:rsidR="008D2C77" w:rsidRPr="00360C33" w:rsidRDefault="008D2C77" w:rsidP="008D2C77">
            <w:pPr>
              <w:jc w:val="center"/>
              <w:rPr>
                <w:b/>
              </w:rPr>
            </w:pPr>
            <w:r w:rsidRPr="00360C33">
              <w:rPr>
                <w:b/>
              </w:rPr>
              <w:t>Nouvel état</w:t>
            </w:r>
          </w:p>
        </w:tc>
      </w:tr>
      <w:tr w:rsidR="000560EF" w14:paraId="5AC035DD" w14:textId="77777777" w:rsidTr="000560EF">
        <w:trPr>
          <w:jc w:val="center"/>
        </w:trPr>
        <w:tc>
          <w:tcPr>
            <w:tcW w:w="0" w:type="auto"/>
            <w:tcBorders>
              <w:top w:val="single" w:sz="4" w:space="0" w:color="auto"/>
            </w:tcBorders>
            <w:vAlign w:val="center"/>
          </w:tcPr>
          <w:p w14:paraId="09F6D0F1" w14:textId="2ED9D7CD" w:rsidR="008D2C77" w:rsidRDefault="008D2C77" w:rsidP="008D2C77">
            <w:pPr>
              <w:jc w:val="center"/>
            </w:pPr>
            <w:r>
              <w:t>INIT</w:t>
            </w:r>
          </w:p>
        </w:tc>
        <w:tc>
          <w:tcPr>
            <w:tcW w:w="0" w:type="auto"/>
            <w:tcBorders>
              <w:top w:val="single" w:sz="4" w:space="0" w:color="auto"/>
            </w:tcBorders>
            <w:vAlign w:val="center"/>
          </w:tcPr>
          <w:p w14:paraId="5CBA5796" w14:textId="74B9D80E" w:rsidR="008D2C77" w:rsidRDefault="008D2C77" w:rsidP="008D2C77">
            <w:pPr>
              <w:jc w:val="center"/>
            </w:pPr>
            <w:r>
              <w:rPr>
                <w:rFonts w:ascii="Wingdings 2" w:hAnsi="Wingdings 2"/>
              </w:rPr>
              <w:t></w:t>
            </w:r>
          </w:p>
        </w:tc>
        <w:tc>
          <w:tcPr>
            <w:tcW w:w="0" w:type="auto"/>
            <w:tcBorders>
              <w:top w:val="single" w:sz="4" w:space="0" w:color="auto"/>
            </w:tcBorders>
            <w:vAlign w:val="center"/>
          </w:tcPr>
          <w:p w14:paraId="73BEEB82" w14:textId="25A72F6E" w:rsidR="008D2C77" w:rsidRPr="008D2C77" w:rsidRDefault="008D2C77" w:rsidP="008D2C77">
            <w:pPr>
              <w:jc w:val="center"/>
              <w:rPr>
                <w:i/>
              </w:rPr>
            </w:pPr>
            <w:r w:rsidRPr="008D2C77">
              <w:rPr>
                <w:i/>
              </w:rPr>
              <w:t>idem</w:t>
            </w:r>
          </w:p>
        </w:tc>
        <w:tc>
          <w:tcPr>
            <w:tcW w:w="0" w:type="auto"/>
            <w:tcBorders>
              <w:top w:val="single" w:sz="4" w:space="0" w:color="auto"/>
            </w:tcBorders>
            <w:vAlign w:val="center"/>
          </w:tcPr>
          <w:p w14:paraId="7E5DC825" w14:textId="1ACDCD1D" w:rsidR="008D2C77" w:rsidRDefault="00516CFE" w:rsidP="008D2C77">
            <w:pPr>
              <w:jc w:val="center"/>
            </w:pPr>
            <w:r w:rsidRPr="00516CFE">
              <w:rPr>
                <w:rFonts w:hint="eastAsia"/>
              </w:rPr>
              <w:t>→</w:t>
            </w:r>
          </w:p>
        </w:tc>
        <w:tc>
          <w:tcPr>
            <w:tcW w:w="0" w:type="auto"/>
            <w:tcBorders>
              <w:top w:val="single" w:sz="4" w:space="0" w:color="auto"/>
            </w:tcBorders>
            <w:vAlign w:val="center"/>
          </w:tcPr>
          <w:p w14:paraId="6ED41F43" w14:textId="6BA1E70A" w:rsidR="008D2C77" w:rsidRDefault="00516CFE" w:rsidP="008D2C77">
            <w:pPr>
              <w:jc w:val="center"/>
            </w:pPr>
            <w:r>
              <w:t>INIT</w:t>
            </w:r>
          </w:p>
        </w:tc>
      </w:tr>
      <w:tr w:rsidR="000560EF" w14:paraId="330E1537" w14:textId="77777777" w:rsidTr="000560EF">
        <w:trPr>
          <w:jc w:val="center"/>
        </w:trPr>
        <w:tc>
          <w:tcPr>
            <w:tcW w:w="0" w:type="auto"/>
            <w:vAlign w:val="center"/>
          </w:tcPr>
          <w:p w14:paraId="1ADF481D" w14:textId="3D296391" w:rsidR="008D2C77" w:rsidRDefault="00516CFE" w:rsidP="008D2C77">
            <w:pPr>
              <w:jc w:val="center"/>
            </w:pPr>
            <w:r>
              <w:t>INIT</w:t>
            </w:r>
          </w:p>
        </w:tc>
        <w:tc>
          <w:tcPr>
            <w:tcW w:w="0" w:type="auto"/>
            <w:vAlign w:val="center"/>
          </w:tcPr>
          <w:p w14:paraId="02DE3870" w14:textId="77DD921B" w:rsidR="008D2C77" w:rsidRDefault="00516CFE" w:rsidP="008D2C77">
            <w:pPr>
              <w:jc w:val="center"/>
            </w:pPr>
            <w:r>
              <w:t>1</w:t>
            </w:r>
          </w:p>
        </w:tc>
        <w:tc>
          <w:tcPr>
            <w:tcW w:w="0" w:type="auto"/>
            <w:vAlign w:val="center"/>
          </w:tcPr>
          <w:p w14:paraId="2227C122" w14:textId="18AE487B" w:rsidR="008D2C77" w:rsidRDefault="008D2C77" w:rsidP="008D2C77">
            <w:pPr>
              <w:jc w:val="center"/>
            </w:pPr>
            <w:r w:rsidRPr="008D2C77">
              <w:rPr>
                <w:i/>
              </w:rPr>
              <w:t>idem</w:t>
            </w:r>
          </w:p>
        </w:tc>
        <w:tc>
          <w:tcPr>
            <w:tcW w:w="0" w:type="auto"/>
            <w:vAlign w:val="center"/>
          </w:tcPr>
          <w:p w14:paraId="6A2901C7" w14:textId="77777777" w:rsidR="008D2C77" w:rsidRDefault="008D2C77" w:rsidP="008D2C77">
            <w:pPr>
              <w:jc w:val="center"/>
            </w:pPr>
          </w:p>
        </w:tc>
        <w:tc>
          <w:tcPr>
            <w:tcW w:w="0" w:type="auto"/>
            <w:vAlign w:val="center"/>
          </w:tcPr>
          <w:p w14:paraId="42362AA0" w14:textId="0A3B0D3F" w:rsidR="008D2C77" w:rsidRDefault="00516CFE" w:rsidP="008D2C77">
            <w:pPr>
              <w:jc w:val="center"/>
            </w:pPr>
            <w:r>
              <w:t>FAUX</w:t>
            </w:r>
          </w:p>
        </w:tc>
      </w:tr>
      <w:tr w:rsidR="000560EF" w14:paraId="088F5BD3" w14:textId="77777777" w:rsidTr="000560EF">
        <w:trPr>
          <w:jc w:val="center"/>
        </w:trPr>
        <w:tc>
          <w:tcPr>
            <w:tcW w:w="0" w:type="auto"/>
            <w:vAlign w:val="center"/>
          </w:tcPr>
          <w:p w14:paraId="3E50B7B2" w14:textId="1677F20C" w:rsidR="008D2C77" w:rsidRDefault="00516CFE" w:rsidP="008D2C77">
            <w:pPr>
              <w:jc w:val="center"/>
            </w:pPr>
            <w:r>
              <w:t>INIT</w:t>
            </w:r>
          </w:p>
        </w:tc>
        <w:tc>
          <w:tcPr>
            <w:tcW w:w="0" w:type="auto"/>
            <w:vAlign w:val="center"/>
          </w:tcPr>
          <w:p w14:paraId="39A403E7" w14:textId="128D66C4" w:rsidR="008D2C77" w:rsidRDefault="00516CFE" w:rsidP="008D2C77">
            <w:pPr>
              <w:jc w:val="center"/>
            </w:pPr>
            <w:r>
              <w:t>0</w:t>
            </w:r>
          </w:p>
        </w:tc>
        <w:tc>
          <w:tcPr>
            <w:tcW w:w="0" w:type="auto"/>
            <w:vAlign w:val="center"/>
          </w:tcPr>
          <w:p w14:paraId="64367F65" w14:textId="711F6774" w:rsidR="008D2C77" w:rsidRDefault="008D2C77" w:rsidP="008D2C77">
            <w:pPr>
              <w:jc w:val="center"/>
            </w:pPr>
            <w:r w:rsidRPr="008D2C77">
              <w:rPr>
                <w:i/>
              </w:rPr>
              <w:t>idem</w:t>
            </w:r>
          </w:p>
        </w:tc>
        <w:tc>
          <w:tcPr>
            <w:tcW w:w="0" w:type="auto"/>
            <w:vAlign w:val="center"/>
          </w:tcPr>
          <w:p w14:paraId="19C234AA" w14:textId="4962AE61" w:rsidR="008D2C77" w:rsidRDefault="00516CFE" w:rsidP="008D2C77">
            <w:pPr>
              <w:jc w:val="center"/>
            </w:pPr>
            <w:r w:rsidRPr="00516CFE">
              <w:rPr>
                <w:rFonts w:hint="eastAsia"/>
              </w:rPr>
              <w:t>→</w:t>
            </w:r>
          </w:p>
        </w:tc>
        <w:tc>
          <w:tcPr>
            <w:tcW w:w="0" w:type="auto"/>
            <w:vAlign w:val="center"/>
          </w:tcPr>
          <w:p w14:paraId="4A6B119C" w14:textId="69C8A477" w:rsidR="008D2C77" w:rsidRDefault="00516CFE" w:rsidP="008D2C77">
            <w:pPr>
              <w:jc w:val="center"/>
            </w:pPr>
            <w:r>
              <w:t>DROITE</w:t>
            </w:r>
          </w:p>
        </w:tc>
      </w:tr>
      <w:tr w:rsidR="000560EF" w14:paraId="33A4CC26" w14:textId="77777777" w:rsidTr="000560EF">
        <w:trPr>
          <w:jc w:val="center"/>
        </w:trPr>
        <w:tc>
          <w:tcPr>
            <w:tcW w:w="0" w:type="auto"/>
            <w:vAlign w:val="center"/>
          </w:tcPr>
          <w:p w14:paraId="7EC2726F" w14:textId="2EB0341D" w:rsidR="008D2C77" w:rsidRDefault="00516CFE" w:rsidP="008D2C77">
            <w:pPr>
              <w:jc w:val="center"/>
            </w:pPr>
            <w:r>
              <w:t>DROITE</w:t>
            </w:r>
          </w:p>
        </w:tc>
        <w:tc>
          <w:tcPr>
            <w:tcW w:w="0" w:type="auto"/>
            <w:vAlign w:val="center"/>
          </w:tcPr>
          <w:p w14:paraId="04AD02CA" w14:textId="2F7B77D0" w:rsidR="008D2C77" w:rsidRDefault="00516CFE" w:rsidP="008D2C77">
            <w:pPr>
              <w:jc w:val="center"/>
            </w:pPr>
            <w:r>
              <w:rPr>
                <w:rFonts w:ascii="Wingdings 2" w:hAnsi="Wingdings 2"/>
              </w:rPr>
              <w:t></w:t>
            </w:r>
          </w:p>
        </w:tc>
        <w:tc>
          <w:tcPr>
            <w:tcW w:w="0" w:type="auto"/>
            <w:vAlign w:val="center"/>
          </w:tcPr>
          <w:p w14:paraId="7C50B999" w14:textId="5CD0C600" w:rsidR="008D2C77" w:rsidRDefault="008D2C77" w:rsidP="008D2C77">
            <w:pPr>
              <w:jc w:val="center"/>
            </w:pPr>
            <w:r w:rsidRPr="008D2C77">
              <w:rPr>
                <w:i/>
              </w:rPr>
              <w:t>idem</w:t>
            </w:r>
          </w:p>
        </w:tc>
        <w:tc>
          <w:tcPr>
            <w:tcW w:w="0" w:type="auto"/>
            <w:vAlign w:val="center"/>
          </w:tcPr>
          <w:p w14:paraId="3FED27F4" w14:textId="38CC164D" w:rsidR="008D2C77" w:rsidRDefault="008D2C77" w:rsidP="008D2C77">
            <w:pPr>
              <w:jc w:val="center"/>
            </w:pPr>
          </w:p>
        </w:tc>
        <w:tc>
          <w:tcPr>
            <w:tcW w:w="0" w:type="auto"/>
            <w:vAlign w:val="center"/>
          </w:tcPr>
          <w:p w14:paraId="0822A1C6" w14:textId="088052AE" w:rsidR="008D2C77" w:rsidRDefault="00516CFE" w:rsidP="008D2C77">
            <w:pPr>
              <w:jc w:val="center"/>
            </w:pPr>
            <w:r>
              <w:t>FAUX</w:t>
            </w:r>
          </w:p>
        </w:tc>
      </w:tr>
      <w:tr w:rsidR="000560EF" w14:paraId="37722CE3" w14:textId="77777777" w:rsidTr="000560EF">
        <w:trPr>
          <w:jc w:val="center"/>
        </w:trPr>
        <w:tc>
          <w:tcPr>
            <w:tcW w:w="0" w:type="auto"/>
            <w:vAlign w:val="center"/>
          </w:tcPr>
          <w:p w14:paraId="54388F84" w14:textId="3DF0945C" w:rsidR="008D2C77" w:rsidRDefault="00516CFE" w:rsidP="008D2C77">
            <w:pPr>
              <w:jc w:val="center"/>
            </w:pPr>
            <w:r>
              <w:t>DROITE</w:t>
            </w:r>
          </w:p>
        </w:tc>
        <w:tc>
          <w:tcPr>
            <w:tcW w:w="0" w:type="auto"/>
            <w:vAlign w:val="center"/>
          </w:tcPr>
          <w:p w14:paraId="18E6A042" w14:textId="51785B46" w:rsidR="008D2C77" w:rsidRDefault="00516CFE" w:rsidP="008D2C77">
            <w:pPr>
              <w:jc w:val="center"/>
            </w:pPr>
            <w:r>
              <w:t>1</w:t>
            </w:r>
          </w:p>
        </w:tc>
        <w:tc>
          <w:tcPr>
            <w:tcW w:w="0" w:type="auto"/>
            <w:vAlign w:val="center"/>
          </w:tcPr>
          <w:p w14:paraId="629ECDA1" w14:textId="5048C764" w:rsidR="008D2C77" w:rsidRDefault="008D2C77" w:rsidP="008D2C77">
            <w:pPr>
              <w:jc w:val="center"/>
            </w:pPr>
            <w:r w:rsidRPr="008D2C77">
              <w:rPr>
                <w:i/>
              </w:rPr>
              <w:t>idem</w:t>
            </w:r>
          </w:p>
        </w:tc>
        <w:tc>
          <w:tcPr>
            <w:tcW w:w="0" w:type="auto"/>
            <w:vAlign w:val="center"/>
          </w:tcPr>
          <w:p w14:paraId="01438889" w14:textId="2EBA7778" w:rsidR="008D2C77" w:rsidRDefault="00516CFE" w:rsidP="008D2C77">
            <w:pPr>
              <w:jc w:val="center"/>
            </w:pPr>
            <w:r w:rsidRPr="00516CFE">
              <w:rPr>
                <w:rFonts w:hint="eastAsia"/>
              </w:rPr>
              <w:t>→</w:t>
            </w:r>
          </w:p>
        </w:tc>
        <w:tc>
          <w:tcPr>
            <w:tcW w:w="0" w:type="auto"/>
            <w:vAlign w:val="center"/>
          </w:tcPr>
          <w:p w14:paraId="16D9AA97" w14:textId="4285F65C" w:rsidR="008D2C77" w:rsidRDefault="00516CFE" w:rsidP="008D2C77">
            <w:pPr>
              <w:jc w:val="center"/>
            </w:pPr>
            <w:r>
              <w:t>TEST</w:t>
            </w:r>
          </w:p>
        </w:tc>
      </w:tr>
      <w:tr w:rsidR="00516CFE" w14:paraId="190EB5BA" w14:textId="77777777" w:rsidTr="000560EF">
        <w:trPr>
          <w:jc w:val="center"/>
        </w:trPr>
        <w:tc>
          <w:tcPr>
            <w:tcW w:w="0" w:type="auto"/>
            <w:vAlign w:val="center"/>
          </w:tcPr>
          <w:p w14:paraId="45BA9D56" w14:textId="645E70F7" w:rsidR="00516CFE" w:rsidRDefault="00516CFE" w:rsidP="008D2C77">
            <w:pPr>
              <w:jc w:val="center"/>
            </w:pPr>
            <w:r>
              <w:t>TEST</w:t>
            </w:r>
          </w:p>
        </w:tc>
        <w:tc>
          <w:tcPr>
            <w:tcW w:w="0" w:type="auto"/>
            <w:vAlign w:val="center"/>
          </w:tcPr>
          <w:p w14:paraId="2332B646" w14:textId="4CA32E1A" w:rsidR="00516CFE" w:rsidRDefault="00516CFE" w:rsidP="008D2C77">
            <w:pPr>
              <w:jc w:val="center"/>
            </w:pPr>
            <w:r>
              <w:rPr>
                <w:rFonts w:ascii="Wingdings 2" w:hAnsi="Wingdings 2"/>
              </w:rPr>
              <w:t></w:t>
            </w:r>
          </w:p>
        </w:tc>
        <w:tc>
          <w:tcPr>
            <w:tcW w:w="0" w:type="auto"/>
            <w:vAlign w:val="center"/>
          </w:tcPr>
          <w:p w14:paraId="6B876096" w14:textId="4AFAF2C3" w:rsidR="00516CFE" w:rsidRPr="008D2C77" w:rsidRDefault="00516CFE" w:rsidP="008D2C77">
            <w:pPr>
              <w:jc w:val="center"/>
              <w:rPr>
                <w:i/>
              </w:rPr>
            </w:pPr>
            <w:r w:rsidRPr="008D2C77">
              <w:rPr>
                <w:i/>
              </w:rPr>
              <w:t>idem</w:t>
            </w:r>
          </w:p>
        </w:tc>
        <w:tc>
          <w:tcPr>
            <w:tcW w:w="0" w:type="auto"/>
            <w:vAlign w:val="center"/>
          </w:tcPr>
          <w:p w14:paraId="43914D6F" w14:textId="77777777" w:rsidR="00516CFE" w:rsidRPr="00516CFE" w:rsidRDefault="00516CFE" w:rsidP="008D2C77">
            <w:pPr>
              <w:jc w:val="center"/>
            </w:pPr>
          </w:p>
        </w:tc>
        <w:tc>
          <w:tcPr>
            <w:tcW w:w="0" w:type="auto"/>
            <w:vAlign w:val="center"/>
          </w:tcPr>
          <w:p w14:paraId="38546761" w14:textId="2B2C7D14" w:rsidR="00516CFE" w:rsidRDefault="00516CFE" w:rsidP="008D2C77">
            <w:pPr>
              <w:jc w:val="center"/>
            </w:pPr>
            <w:r>
              <w:t>VRAI</w:t>
            </w:r>
          </w:p>
        </w:tc>
      </w:tr>
      <w:tr w:rsidR="00516CFE" w14:paraId="0D5314F1" w14:textId="77777777" w:rsidTr="000560EF">
        <w:trPr>
          <w:jc w:val="center"/>
        </w:trPr>
        <w:tc>
          <w:tcPr>
            <w:tcW w:w="0" w:type="auto"/>
            <w:vAlign w:val="center"/>
          </w:tcPr>
          <w:p w14:paraId="1DD0DC71" w14:textId="475718D9" w:rsidR="00516CFE" w:rsidRDefault="00516CFE" w:rsidP="008D2C77">
            <w:pPr>
              <w:jc w:val="center"/>
            </w:pPr>
            <w:r>
              <w:t>TEST</w:t>
            </w:r>
          </w:p>
        </w:tc>
        <w:tc>
          <w:tcPr>
            <w:tcW w:w="0" w:type="auto"/>
            <w:vAlign w:val="center"/>
          </w:tcPr>
          <w:p w14:paraId="70A59365" w14:textId="7361189E" w:rsidR="00516CFE" w:rsidRPr="00516CFE" w:rsidRDefault="00516CFE" w:rsidP="008D2C77">
            <w:pPr>
              <w:jc w:val="center"/>
            </w:pPr>
            <w:r w:rsidRPr="00516CFE">
              <w:t></w:t>
            </w:r>
          </w:p>
        </w:tc>
        <w:tc>
          <w:tcPr>
            <w:tcW w:w="0" w:type="auto"/>
            <w:vAlign w:val="center"/>
          </w:tcPr>
          <w:p w14:paraId="1B147A50" w14:textId="18400CA4" w:rsidR="00516CFE" w:rsidRPr="008D2C77" w:rsidRDefault="00516CFE" w:rsidP="00516CFE">
            <w:pPr>
              <w:jc w:val="center"/>
              <w:rPr>
                <w:i/>
              </w:rPr>
            </w:pPr>
            <w:r w:rsidRPr="008D2C77">
              <w:rPr>
                <w:i/>
              </w:rPr>
              <w:t>idem</w:t>
            </w:r>
          </w:p>
        </w:tc>
        <w:tc>
          <w:tcPr>
            <w:tcW w:w="0" w:type="auto"/>
            <w:vAlign w:val="center"/>
          </w:tcPr>
          <w:p w14:paraId="7BA502D6" w14:textId="77777777" w:rsidR="00516CFE" w:rsidRPr="00516CFE" w:rsidRDefault="00516CFE" w:rsidP="008D2C77">
            <w:pPr>
              <w:jc w:val="center"/>
            </w:pPr>
          </w:p>
        </w:tc>
        <w:tc>
          <w:tcPr>
            <w:tcW w:w="0" w:type="auto"/>
            <w:vAlign w:val="center"/>
          </w:tcPr>
          <w:p w14:paraId="046AB94B" w14:textId="6EFA52CB" w:rsidR="00516CFE" w:rsidRDefault="00516CFE" w:rsidP="008D2C77">
            <w:pPr>
              <w:jc w:val="center"/>
            </w:pPr>
            <w:r>
              <w:t>FAUX</w:t>
            </w:r>
          </w:p>
        </w:tc>
      </w:tr>
    </w:tbl>
    <w:p w14:paraId="57ADF8E3" w14:textId="77777777" w:rsidR="00CB07B5" w:rsidRPr="00CB07B5" w:rsidRDefault="00CB07B5" w:rsidP="00F53A6A"/>
    <w:p w14:paraId="483210AE" w14:textId="50103B12" w:rsidR="00CB07B5" w:rsidRPr="00CB07B5" w:rsidRDefault="00CB07B5" w:rsidP="000560EF">
      <w:pPr>
        <w:pStyle w:val="ListParagraph"/>
        <w:numPr>
          <w:ilvl w:val="0"/>
          <w:numId w:val="3"/>
        </w:numPr>
      </w:pPr>
      <w:r w:rsidRPr="00CB07B5">
        <w:t>Machine de Turing qui ajoute 1 à un nombre en binaire</w:t>
      </w:r>
    </w:p>
    <w:p w14:paraId="43B6B27C" w14:textId="77777777" w:rsidR="00CB07B5" w:rsidRPr="00CB07B5" w:rsidRDefault="00CB07B5" w:rsidP="000560EF">
      <w:pPr>
        <w:ind w:left="720"/>
      </w:pPr>
      <w:r w:rsidRPr="00CB07B5">
        <w:t>Algorithme :</w:t>
      </w:r>
    </w:p>
    <w:p w14:paraId="52EA1FA1" w14:textId="4050DD8A" w:rsidR="00CB07B5" w:rsidRPr="00CB07B5" w:rsidRDefault="000560EF" w:rsidP="000560EF">
      <w:pPr>
        <w:ind w:left="1080"/>
      </w:pPr>
      <w:r w:rsidRPr="000560EF">
        <w:rPr>
          <w:b/>
        </w:rPr>
        <w:t>Tant</w:t>
      </w:r>
      <w:r w:rsidR="00CB07B5" w:rsidRPr="000560EF">
        <w:rPr>
          <w:b/>
        </w:rPr>
        <w:t xml:space="preserve"> que </w:t>
      </w:r>
      <w:r w:rsidR="00CB07B5" w:rsidRPr="00CB07B5">
        <w:t>la case est vide, la tête se déplace à droite et la machine est dans l’état Initialisation</w:t>
      </w:r>
    </w:p>
    <w:p w14:paraId="7ACC427E" w14:textId="0769A29D" w:rsidR="00CB07B5" w:rsidRPr="00CB07B5" w:rsidRDefault="000560EF" w:rsidP="000560EF">
      <w:pPr>
        <w:ind w:left="1080"/>
      </w:pPr>
      <w:r w:rsidRPr="000560EF">
        <w:rPr>
          <w:b/>
        </w:rPr>
        <w:t>Tant</w:t>
      </w:r>
      <w:r w:rsidR="00CB07B5" w:rsidRPr="000560EF">
        <w:rPr>
          <w:b/>
        </w:rPr>
        <w:t xml:space="preserve"> que </w:t>
      </w:r>
      <w:r w:rsidR="00CB07B5" w:rsidRPr="00CB07B5">
        <w:t>le symbole lu est 0 ou 1, la machine se déplace à droite dans l’état Lecture</w:t>
      </w:r>
    </w:p>
    <w:p w14:paraId="091FE845" w14:textId="0505308A" w:rsidR="00CB07B5" w:rsidRPr="00CB07B5" w:rsidRDefault="000560EF" w:rsidP="000560EF">
      <w:pPr>
        <w:ind w:left="1080"/>
      </w:pPr>
      <w:r w:rsidRPr="000560EF">
        <w:rPr>
          <w:b/>
        </w:rPr>
        <w:t>Si</w:t>
      </w:r>
      <w:r w:rsidR="00CB07B5" w:rsidRPr="00CB07B5">
        <w:t xml:space="preserve"> le symbole lu est vide, la machine se déplace à gauche dans l’état Addition</w:t>
      </w:r>
    </w:p>
    <w:p w14:paraId="281E425C" w14:textId="77777777" w:rsidR="00CB07B5" w:rsidRPr="00CB07B5" w:rsidRDefault="00CB07B5" w:rsidP="000560EF">
      <w:pPr>
        <w:ind w:left="1080"/>
      </w:pPr>
      <w:r w:rsidRPr="000560EF">
        <w:rPr>
          <w:b/>
        </w:rPr>
        <w:t xml:space="preserve">Tant que </w:t>
      </w:r>
      <w:r w:rsidRPr="00CB07B5">
        <w:t>le symbole lu est 1, la machine écrit dans la case courante 0, et se déplace à gauche dans l’état Addition.</w:t>
      </w:r>
    </w:p>
    <w:p w14:paraId="2BE48C1B" w14:textId="77777777" w:rsidR="00CB07B5" w:rsidRPr="00CB07B5" w:rsidRDefault="00CB07B5" w:rsidP="000560EF">
      <w:pPr>
        <w:ind w:left="1080"/>
      </w:pPr>
      <w:r w:rsidRPr="000560EF">
        <w:rPr>
          <w:b/>
        </w:rPr>
        <w:t>Si</w:t>
      </w:r>
      <w:r w:rsidRPr="00CB07B5">
        <w:t xml:space="preserve"> le symbole lu est 0 ou vide , la machine écrit dans la case courante 1, et s’arrête dans l’état Fin</w:t>
      </w:r>
    </w:p>
    <w:p w14:paraId="79DFA2A0" w14:textId="77777777" w:rsidR="00CB07B5" w:rsidRPr="00CB07B5" w:rsidRDefault="00CB07B5" w:rsidP="000560EF">
      <w:pPr>
        <w:ind w:left="720"/>
      </w:pPr>
    </w:p>
    <w:p w14:paraId="136EC485" w14:textId="77777777" w:rsidR="00CB07B5" w:rsidRPr="00CB07B5" w:rsidRDefault="00CB07B5" w:rsidP="00AC518E">
      <w:pPr>
        <w:ind w:left="720"/>
      </w:pPr>
      <w:r w:rsidRPr="00CB07B5">
        <w:t>Table de transition</w:t>
      </w:r>
    </w:p>
    <w:tbl>
      <w:tblPr>
        <w:tblStyle w:val="TableGrid"/>
        <w:tblW w:w="0" w:type="auto"/>
        <w:jc w:val="center"/>
        <w:tblInd w:w="14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6"/>
        <w:gridCol w:w="1357"/>
        <w:gridCol w:w="1623"/>
        <w:gridCol w:w="1549"/>
        <w:gridCol w:w="1390"/>
      </w:tblGrid>
      <w:tr w:rsidR="000560EF" w:rsidRPr="00360C33" w14:paraId="55688278" w14:textId="77777777" w:rsidTr="00AC518E">
        <w:trPr>
          <w:jc w:val="center"/>
        </w:trPr>
        <w:tc>
          <w:tcPr>
            <w:tcW w:w="0" w:type="auto"/>
            <w:tcBorders>
              <w:bottom w:val="single" w:sz="4" w:space="0" w:color="auto"/>
            </w:tcBorders>
          </w:tcPr>
          <w:p w14:paraId="3868FA22" w14:textId="77777777" w:rsidR="000560EF" w:rsidRPr="00360C33" w:rsidRDefault="000560EF" w:rsidP="001055E3">
            <w:pPr>
              <w:jc w:val="center"/>
              <w:rPr>
                <w:b/>
              </w:rPr>
            </w:pPr>
            <w:r w:rsidRPr="00360C33">
              <w:rPr>
                <w:b/>
              </w:rPr>
              <w:t>État courant</w:t>
            </w:r>
          </w:p>
        </w:tc>
        <w:tc>
          <w:tcPr>
            <w:tcW w:w="0" w:type="auto"/>
            <w:tcBorders>
              <w:bottom w:val="single" w:sz="4" w:space="0" w:color="auto"/>
            </w:tcBorders>
          </w:tcPr>
          <w:p w14:paraId="2E50BA9A" w14:textId="77777777" w:rsidR="000560EF" w:rsidRPr="00360C33" w:rsidRDefault="000560EF" w:rsidP="001055E3">
            <w:pPr>
              <w:jc w:val="center"/>
              <w:rPr>
                <w:b/>
              </w:rPr>
            </w:pPr>
            <w:r w:rsidRPr="00360C33">
              <w:rPr>
                <w:b/>
              </w:rPr>
              <w:t>Symbole lu</w:t>
            </w:r>
          </w:p>
        </w:tc>
        <w:tc>
          <w:tcPr>
            <w:tcW w:w="0" w:type="auto"/>
            <w:tcBorders>
              <w:bottom w:val="single" w:sz="4" w:space="0" w:color="auto"/>
            </w:tcBorders>
          </w:tcPr>
          <w:p w14:paraId="6A136E06" w14:textId="77777777" w:rsidR="000560EF" w:rsidRPr="00360C33" w:rsidRDefault="000560EF" w:rsidP="001055E3">
            <w:pPr>
              <w:jc w:val="center"/>
              <w:rPr>
                <w:b/>
              </w:rPr>
            </w:pPr>
            <w:r w:rsidRPr="00360C33">
              <w:rPr>
                <w:b/>
              </w:rPr>
              <w:t>Symbole écrit</w:t>
            </w:r>
          </w:p>
        </w:tc>
        <w:tc>
          <w:tcPr>
            <w:tcW w:w="0" w:type="auto"/>
            <w:tcBorders>
              <w:bottom w:val="single" w:sz="4" w:space="0" w:color="auto"/>
            </w:tcBorders>
          </w:tcPr>
          <w:p w14:paraId="0670D258" w14:textId="77777777" w:rsidR="000560EF" w:rsidRPr="00360C33" w:rsidRDefault="000560EF" w:rsidP="001055E3">
            <w:pPr>
              <w:jc w:val="center"/>
              <w:rPr>
                <w:b/>
              </w:rPr>
            </w:pPr>
            <w:r w:rsidRPr="00360C33">
              <w:rPr>
                <w:b/>
              </w:rPr>
              <w:t>Déplacement</w:t>
            </w:r>
          </w:p>
        </w:tc>
        <w:tc>
          <w:tcPr>
            <w:tcW w:w="0" w:type="auto"/>
            <w:tcBorders>
              <w:bottom w:val="single" w:sz="4" w:space="0" w:color="auto"/>
            </w:tcBorders>
          </w:tcPr>
          <w:p w14:paraId="31423E9B" w14:textId="77777777" w:rsidR="000560EF" w:rsidRPr="00360C33" w:rsidRDefault="000560EF" w:rsidP="001055E3">
            <w:pPr>
              <w:jc w:val="center"/>
              <w:rPr>
                <w:b/>
              </w:rPr>
            </w:pPr>
            <w:r w:rsidRPr="00360C33">
              <w:rPr>
                <w:b/>
              </w:rPr>
              <w:t>Nouvel état</w:t>
            </w:r>
          </w:p>
        </w:tc>
      </w:tr>
      <w:tr w:rsidR="000560EF" w14:paraId="706CA504" w14:textId="77777777" w:rsidTr="00AC518E">
        <w:trPr>
          <w:jc w:val="center"/>
        </w:trPr>
        <w:tc>
          <w:tcPr>
            <w:tcW w:w="0" w:type="auto"/>
            <w:tcBorders>
              <w:top w:val="single" w:sz="4" w:space="0" w:color="auto"/>
            </w:tcBorders>
            <w:vAlign w:val="center"/>
          </w:tcPr>
          <w:p w14:paraId="25621E58" w14:textId="77777777" w:rsidR="000560EF" w:rsidRDefault="000560EF" w:rsidP="001055E3">
            <w:pPr>
              <w:jc w:val="center"/>
            </w:pPr>
            <w:r>
              <w:t>INIT</w:t>
            </w:r>
          </w:p>
        </w:tc>
        <w:tc>
          <w:tcPr>
            <w:tcW w:w="0" w:type="auto"/>
            <w:tcBorders>
              <w:top w:val="single" w:sz="4" w:space="0" w:color="auto"/>
            </w:tcBorders>
            <w:vAlign w:val="center"/>
          </w:tcPr>
          <w:p w14:paraId="4032ED43" w14:textId="77777777" w:rsidR="000560EF" w:rsidRDefault="000560EF" w:rsidP="001055E3">
            <w:pPr>
              <w:jc w:val="center"/>
            </w:pPr>
            <w:r>
              <w:rPr>
                <w:rFonts w:ascii="Wingdings 2" w:hAnsi="Wingdings 2"/>
              </w:rPr>
              <w:t></w:t>
            </w:r>
          </w:p>
        </w:tc>
        <w:tc>
          <w:tcPr>
            <w:tcW w:w="0" w:type="auto"/>
            <w:tcBorders>
              <w:top w:val="single" w:sz="4" w:space="0" w:color="auto"/>
            </w:tcBorders>
            <w:vAlign w:val="center"/>
          </w:tcPr>
          <w:p w14:paraId="7CC4EE44" w14:textId="77777777" w:rsidR="000560EF" w:rsidRPr="008D2C77" w:rsidRDefault="000560EF" w:rsidP="001055E3">
            <w:pPr>
              <w:jc w:val="center"/>
              <w:rPr>
                <w:i/>
              </w:rPr>
            </w:pPr>
            <w:r w:rsidRPr="008D2C77">
              <w:rPr>
                <w:i/>
              </w:rPr>
              <w:t>idem</w:t>
            </w:r>
          </w:p>
        </w:tc>
        <w:tc>
          <w:tcPr>
            <w:tcW w:w="0" w:type="auto"/>
            <w:tcBorders>
              <w:top w:val="single" w:sz="4" w:space="0" w:color="auto"/>
            </w:tcBorders>
            <w:vAlign w:val="center"/>
          </w:tcPr>
          <w:p w14:paraId="29F5991F" w14:textId="77777777" w:rsidR="000560EF" w:rsidRDefault="000560EF" w:rsidP="001055E3">
            <w:pPr>
              <w:jc w:val="center"/>
            </w:pPr>
            <w:r w:rsidRPr="00516CFE">
              <w:rPr>
                <w:rFonts w:hint="eastAsia"/>
              </w:rPr>
              <w:t>→</w:t>
            </w:r>
          </w:p>
        </w:tc>
        <w:tc>
          <w:tcPr>
            <w:tcW w:w="0" w:type="auto"/>
            <w:tcBorders>
              <w:top w:val="single" w:sz="4" w:space="0" w:color="auto"/>
            </w:tcBorders>
            <w:vAlign w:val="center"/>
          </w:tcPr>
          <w:p w14:paraId="4DFFFBD3" w14:textId="77777777" w:rsidR="000560EF" w:rsidRDefault="000560EF" w:rsidP="001055E3">
            <w:pPr>
              <w:jc w:val="center"/>
            </w:pPr>
            <w:r>
              <w:t>INIT</w:t>
            </w:r>
          </w:p>
        </w:tc>
      </w:tr>
      <w:tr w:rsidR="000560EF" w14:paraId="03F2B5B2" w14:textId="77777777" w:rsidTr="00AC518E">
        <w:trPr>
          <w:jc w:val="center"/>
        </w:trPr>
        <w:tc>
          <w:tcPr>
            <w:tcW w:w="0" w:type="auto"/>
            <w:vAlign w:val="center"/>
          </w:tcPr>
          <w:p w14:paraId="130382B7" w14:textId="77777777" w:rsidR="000560EF" w:rsidRDefault="000560EF" w:rsidP="001055E3">
            <w:pPr>
              <w:jc w:val="center"/>
            </w:pPr>
            <w:r>
              <w:t>INIT</w:t>
            </w:r>
          </w:p>
        </w:tc>
        <w:tc>
          <w:tcPr>
            <w:tcW w:w="0" w:type="auto"/>
            <w:vAlign w:val="center"/>
          </w:tcPr>
          <w:p w14:paraId="08BA6E7E" w14:textId="471AF7FE" w:rsidR="000560EF" w:rsidRDefault="00360C33" w:rsidP="001055E3">
            <w:pPr>
              <w:jc w:val="center"/>
            </w:pPr>
            <w:r>
              <w:t>0/</w:t>
            </w:r>
            <w:r w:rsidR="000560EF">
              <w:t>1</w:t>
            </w:r>
          </w:p>
        </w:tc>
        <w:tc>
          <w:tcPr>
            <w:tcW w:w="0" w:type="auto"/>
            <w:vAlign w:val="center"/>
          </w:tcPr>
          <w:p w14:paraId="732D7A3D" w14:textId="77777777" w:rsidR="000560EF" w:rsidRDefault="000560EF" w:rsidP="001055E3">
            <w:pPr>
              <w:jc w:val="center"/>
            </w:pPr>
            <w:r w:rsidRPr="008D2C77">
              <w:rPr>
                <w:i/>
              </w:rPr>
              <w:t>idem</w:t>
            </w:r>
          </w:p>
        </w:tc>
        <w:tc>
          <w:tcPr>
            <w:tcW w:w="0" w:type="auto"/>
            <w:vAlign w:val="center"/>
          </w:tcPr>
          <w:p w14:paraId="32B76548" w14:textId="135CBDFB" w:rsidR="000560EF" w:rsidRDefault="00360C33" w:rsidP="001055E3">
            <w:pPr>
              <w:jc w:val="center"/>
            </w:pPr>
            <w:r w:rsidRPr="00516CFE">
              <w:rPr>
                <w:rFonts w:hint="eastAsia"/>
              </w:rPr>
              <w:t>→</w:t>
            </w:r>
          </w:p>
        </w:tc>
        <w:tc>
          <w:tcPr>
            <w:tcW w:w="0" w:type="auto"/>
            <w:vAlign w:val="center"/>
          </w:tcPr>
          <w:p w14:paraId="40B53D05" w14:textId="26BCEAFE" w:rsidR="000560EF" w:rsidRDefault="00360C33" w:rsidP="001055E3">
            <w:pPr>
              <w:jc w:val="center"/>
            </w:pPr>
            <w:r>
              <w:t>LECTURE</w:t>
            </w:r>
          </w:p>
        </w:tc>
      </w:tr>
      <w:tr w:rsidR="000560EF" w14:paraId="20F2B002" w14:textId="77777777" w:rsidTr="00AC518E">
        <w:trPr>
          <w:jc w:val="center"/>
        </w:trPr>
        <w:tc>
          <w:tcPr>
            <w:tcW w:w="0" w:type="auto"/>
            <w:vAlign w:val="center"/>
          </w:tcPr>
          <w:p w14:paraId="11312F14" w14:textId="03BB2DB6" w:rsidR="000560EF" w:rsidRDefault="00360C33" w:rsidP="001055E3">
            <w:pPr>
              <w:jc w:val="center"/>
            </w:pPr>
            <w:r>
              <w:t>LECTURE</w:t>
            </w:r>
          </w:p>
        </w:tc>
        <w:tc>
          <w:tcPr>
            <w:tcW w:w="0" w:type="auto"/>
            <w:vAlign w:val="center"/>
          </w:tcPr>
          <w:p w14:paraId="26E7DBB2" w14:textId="06161E1F" w:rsidR="000560EF" w:rsidRDefault="00360C33" w:rsidP="001055E3">
            <w:pPr>
              <w:jc w:val="center"/>
            </w:pPr>
            <w:r>
              <w:rPr>
                <w:rFonts w:ascii="Wingdings 2" w:hAnsi="Wingdings 2"/>
              </w:rPr>
              <w:t></w:t>
            </w:r>
          </w:p>
        </w:tc>
        <w:tc>
          <w:tcPr>
            <w:tcW w:w="0" w:type="auto"/>
            <w:vAlign w:val="center"/>
          </w:tcPr>
          <w:p w14:paraId="27E415CE" w14:textId="77777777" w:rsidR="000560EF" w:rsidRDefault="000560EF" w:rsidP="001055E3">
            <w:pPr>
              <w:jc w:val="center"/>
            </w:pPr>
            <w:r w:rsidRPr="008D2C77">
              <w:rPr>
                <w:i/>
              </w:rPr>
              <w:t>idem</w:t>
            </w:r>
          </w:p>
        </w:tc>
        <w:tc>
          <w:tcPr>
            <w:tcW w:w="0" w:type="auto"/>
            <w:vAlign w:val="center"/>
          </w:tcPr>
          <w:p w14:paraId="74254704" w14:textId="44EC84C2" w:rsidR="000560EF" w:rsidRDefault="00360C33" w:rsidP="001055E3">
            <w:pPr>
              <w:jc w:val="center"/>
            </w:pPr>
            <w:r w:rsidRPr="00360C33">
              <w:rPr>
                <w:rFonts w:hint="eastAsia"/>
              </w:rPr>
              <w:t>←</w:t>
            </w:r>
          </w:p>
        </w:tc>
        <w:tc>
          <w:tcPr>
            <w:tcW w:w="0" w:type="auto"/>
            <w:vAlign w:val="center"/>
          </w:tcPr>
          <w:p w14:paraId="552253B8" w14:textId="6C51F4C4" w:rsidR="000560EF" w:rsidRDefault="00360C33" w:rsidP="001055E3">
            <w:pPr>
              <w:jc w:val="center"/>
            </w:pPr>
            <w:r>
              <w:t>ADDITION</w:t>
            </w:r>
          </w:p>
        </w:tc>
      </w:tr>
      <w:tr w:rsidR="000560EF" w14:paraId="66105EB8" w14:textId="77777777" w:rsidTr="00AC518E">
        <w:trPr>
          <w:jc w:val="center"/>
        </w:trPr>
        <w:tc>
          <w:tcPr>
            <w:tcW w:w="0" w:type="auto"/>
            <w:vAlign w:val="center"/>
          </w:tcPr>
          <w:p w14:paraId="1957015D" w14:textId="1941DC7F" w:rsidR="000560EF" w:rsidRDefault="00360C33" w:rsidP="001055E3">
            <w:pPr>
              <w:jc w:val="center"/>
            </w:pPr>
            <w:r>
              <w:t>ADDITION</w:t>
            </w:r>
          </w:p>
        </w:tc>
        <w:tc>
          <w:tcPr>
            <w:tcW w:w="0" w:type="auto"/>
            <w:vAlign w:val="center"/>
          </w:tcPr>
          <w:p w14:paraId="39DC0EF3" w14:textId="0EB4B6FA" w:rsidR="000560EF" w:rsidRDefault="00360C33" w:rsidP="001055E3">
            <w:pPr>
              <w:jc w:val="center"/>
            </w:pPr>
            <w:r>
              <w:t>1</w:t>
            </w:r>
          </w:p>
        </w:tc>
        <w:tc>
          <w:tcPr>
            <w:tcW w:w="0" w:type="auto"/>
            <w:vAlign w:val="center"/>
          </w:tcPr>
          <w:p w14:paraId="4A3642AA" w14:textId="2EF0DBBB" w:rsidR="000560EF" w:rsidRPr="00360C33" w:rsidRDefault="00360C33" w:rsidP="001055E3">
            <w:pPr>
              <w:jc w:val="center"/>
            </w:pPr>
            <w:r>
              <w:t>0</w:t>
            </w:r>
          </w:p>
        </w:tc>
        <w:tc>
          <w:tcPr>
            <w:tcW w:w="0" w:type="auto"/>
            <w:vAlign w:val="center"/>
          </w:tcPr>
          <w:p w14:paraId="1EA84B0D" w14:textId="694C012C" w:rsidR="000560EF" w:rsidRDefault="00360C33" w:rsidP="001055E3">
            <w:pPr>
              <w:jc w:val="center"/>
            </w:pPr>
            <w:r w:rsidRPr="00360C33">
              <w:rPr>
                <w:rFonts w:hint="eastAsia"/>
              </w:rPr>
              <w:t>←</w:t>
            </w:r>
          </w:p>
        </w:tc>
        <w:tc>
          <w:tcPr>
            <w:tcW w:w="0" w:type="auto"/>
            <w:vAlign w:val="center"/>
          </w:tcPr>
          <w:p w14:paraId="3953FCA7" w14:textId="5D88D985" w:rsidR="000560EF" w:rsidRDefault="00360C33" w:rsidP="001055E3">
            <w:pPr>
              <w:jc w:val="center"/>
            </w:pPr>
            <w:r>
              <w:t>ADDITION</w:t>
            </w:r>
          </w:p>
        </w:tc>
      </w:tr>
      <w:tr w:rsidR="000560EF" w14:paraId="7C372484" w14:textId="77777777" w:rsidTr="00AC518E">
        <w:trPr>
          <w:jc w:val="center"/>
        </w:trPr>
        <w:tc>
          <w:tcPr>
            <w:tcW w:w="0" w:type="auto"/>
            <w:vAlign w:val="center"/>
          </w:tcPr>
          <w:p w14:paraId="1D0EA0B2" w14:textId="355B21CC" w:rsidR="000560EF" w:rsidRDefault="00360C33" w:rsidP="001055E3">
            <w:pPr>
              <w:jc w:val="center"/>
            </w:pPr>
            <w:r>
              <w:t>ADDITION</w:t>
            </w:r>
          </w:p>
        </w:tc>
        <w:tc>
          <w:tcPr>
            <w:tcW w:w="0" w:type="auto"/>
            <w:vAlign w:val="center"/>
          </w:tcPr>
          <w:p w14:paraId="55379D10" w14:textId="7AEB2F8B" w:rsidR="000560EF" w:rsidRDefault="00360C33" w:rsidP="001055E3">
            <w:pPr>
              <w:jc w:val="center"/>
            </w:pPr>
            <w:r>
              <w:t>0/</w:t>
            </w:r>
            <w:r>
              <w:rPr>
                <w:rFonts w:ascii="Wingdings 2" w:hAnsi="Wingdings 2"/>
              </w:rPr>
              <w:t></w:t>
            </w:r>
          </w:p>
        </w:tc>
        <w:tc>
          <w:tcPr>
            <w:tcW w:w="0" w:type="auto"/>
            <w:vAlign w:val="center"/>
          </w:tcPr>
          <w:p w14:paraId="519144D4" w14:textId="00DD211B" w:rsidR="000560EF" w:rsidRPr="00360C33" w:rsidRDefault="00360C33" w:rsidP="001055E3">
            <w:pPr>
              <w:jc w:val="center"/>
            </w:pPr>
            <w:r>
              <w:t>1</w:t>
            </w:r>
          </w:p>
        </w:tc>
        <w:tc>
          <w:tcPr>
            <w:tcW w:w="0" w:type="auto"/>
            <w:vAlign w:val="center"/>
          </w:tcPr>
          <w:p w14:paraId="4D0A66EF" w14:textId="2B8BCF80" w:rsidR="000560EF" w:rsidRDefault="000560EF" w:rsidP="001055E3">
            <w:pPr>
              <w:jc w:val="center"/>
            </w:pPr>
          </w:p>
        </w:tc>
        <w:tc>
          <w:tcPr>
            <w:tcW w:w="0" w:type="auto"/>
            <w:vAlign w:val="center"/>
          </w:tcPr>
          <w:p w14:paraId="231BCA93" w14:textId="0B7204BC" w:rsidR="000560EF" w:rsidRDefault="00360C33" w:rsidP="001055E3">
            <w:pPr>
              <w:jc w:val="center"/>
            </w:pPr>
            <w:r>
              <w:t>FIN</w:t>
            </w:r>
          </w:p>
        </w:tc>
      </w:tr>
    </w:tbl>
    <w:p w14:paraId="42638F48" w14:textId="77777777" w:rsidR="005C0DC2" w:rsidRDefault="005C0DC2" w:rsidP="00F53A6A"/>
    <w:p w14:paraId="007C9FB1" w14:textId="1261604A" w:rsidR="005C0DC2" w:rsidRPr="00CB07B5" w:rsidRDefault="005C0DC2" w:rsidP="005C0DC2">
      <w:pPr>
        <w:pStyle w:val="ListParagraph"/>
        <w:numPr>
          <w:ilvl w:val="0"/>
          <w:numId w:val="3"/>
        </w:numPr>
      </w:pPr>
      <w:r>
        <w:t xml:space="preserve">Une machine de Turing en Lego : </w:t>
      </w:r>
      <w:hyperlink r:id="rId9" w:history="1">
        <w:r w:rsidRPr="005C0DC2">
          <w:rPr>
            <w:rStyle w:val="Hyperlink"/>
          </w:rPr>
          <w:t>https://www.dailymotion.com/video/xrn0yi</w:t>
        </w:r>
      </w:hyperlink>
    </w:p>
    <w:p w14:paraId="068EE676" w14:textId="77777777" w:rsidR="00CB07B5" w:rsidRPr="00CB07B5" w:rsidRDefault="00CB07B5" w:rsidP="00CB07B5"/>
    <w:p w14:paraId="332BF06B" w14:textId="77777777" w:rsidR="00CB07B5" w:rsidRPr="00CB07B5" w:rsidRDefault="00CB07B5" w:rsidP="00CB07B5">
      <w:pPr>
        <w:pStyle w:val="ListParagraph"/>
        <w:numPr>
          <w:ilvl w:val="0"/>
          <w:numId w:val="1"/>
        </w:numPr>
        <w:rPr>
          <w:rFonts w:ascii="Parry Hotter" w:hAnsi="Parry Hotter"/>
          <w:sz w:val="28"/>
          <w:szCs w:val="28"/>
        </w:rPr>
      </w:pPr>
      <w:r w:rsidRPr="00CB07B5">
        <w:rPr>
          <w:rFonts w:ascii="Parry Hotter" w:hAnsi="Parry Hotter"/>
          <w:sz w:val="28"/>
          <w:szCs w:val="28"/>
        </w:rPr>
        <w:t>Calculabilit</w:t>
      </w:r>
      <w:r>
        <w:rPr>
          <w:rFonts w:ascii="Parry Hotter" w:hAnsi="Parry Hotter"/>
          <w:sz w:val="28"/>
          <w:szCs w:val="28"/>
        </w:rPr>
        <w:t>e</w:t>
      </w:r>
    </w:p>
    <w:p w14:paraId="37B31183" w14:textId="77777777" w:rsidR="00CB07B5" w:rsidRPr="00CB07B5" w:rsidRDefault="00CB07B5" w:rsidP="000560EF">
      <w:pPr>
        <w:ind w:left="360"/>
        <w:jc w:val="both"/>
      </w:pPr>
      <w:r w:rsidRPr="00CB07B5">
        <w:t xml:space="preserve">Une fonction f est dite calculable si on peut obtenir le résultat </w:t>
      </w:r>
      <w:r w:rsidRPr="000560EF">
        <w:rPr>
          <w:i/>
        </w:rPr>
        <w:t>f</w:t>
      </w:r>
      <w:r w:rsidRPr="00CB07B5">
        <w:t>(</w:t>
      </w:r>
      <w:r w:rsidRPr="000560EF">
        <w:rPr>
          <w:i/>
        </w:rPr>
        <w:t>x</w:t>
      </w:r>
      <w:r w:rsidRPr="00CB07B5">
        <w:t>) en un nombre fini d’étapes, réalisables par un humain avec un papier et un crayon, sans faire appel à l’intelligence de l’humain si ce n’est pour suivre les instructions. En simplifiant, une fonction calculable est une fonction dont on peut trouver le résultat algorithmiquement.</w:t>
      </w:r>
    </w:p>
    <w:p w14:paraId="6BB3A3DB" w14:textId="77777777" w:rsidR="00CB07B5" w:rsidRPr="00CB07B5" w:rsidRDefault="00CB07B5" w:rsidP="000560EF">
      <w:pPr>
        <w:ind w:left="360"/>
        <w:jc w:val="both"/>
      </w:pPr>
      <w:r w:rsidRPr="00CB07B5">
        <w:t xml:space="preserve">Remarque : </w:t>
      </w:r>
      <w:r w:rsidRPr="000560EF">
        <w:rPr>
          <w:i/>
        </w:rPr>
        <w:t>f</w:t>
      </w:r>
      <w:r w:rsidRPr="00CB07B5">
        <w:t xml:space="preserve"> est une fonction plus dans le sens que vous connaissez en informatique qu’en mathématiques. De même </w:t>
      </w:r>
      <w:r w:rsidRPr="000560EF">
        <w:rPr>
          <w:i/>
        </w:rPr>
        <w:t>x</w:t>
      </w:r>
      <w:r w:rsidRPr="00CB07B5">
        <w:t xml:space="preserve"> est un tuple de variables.</w:t>
      </w:r>
    </w:p>
    <w:p w14:paraId="65A1FD85" w14:textId="77777777" w:rsidR="00CB07B5" w:rsidRPr="00CB07B5" w:rsidRDefault="00CB07B5" w:rsidP="000560EF">
      <w:pPr>
        <w:ind w:left="360"/>
        <w:jc w:val="both"/>
      </w:pPr>
    </w:p>
    <w:p w14:paraId="1287C5FD" w14:textId="2AB7A8BF" w:rsidR="00CB07B5" w:rsidRDefault="00CB07B5" w:rsidP="000560EF">
      <w:pPr>
        <w:ind w:left="360"/>
        <w:jc w:val="both"/>
      </w:pPr>
      <w:r w:rsidRPr="001055E3">
        <w:rPr>
          <w:i/>
        </w:rPr>
        <w:t>Thèse de Church-Turing </w:t>
      </w:r>
      <w:r w:rsidRPr="00CB07B5">
        <w:t>: tous les langages de programmations (Python, C, JavaScript, …) donnent les mêmes fonctions calculables. Il en est de même des machines de Turing, du lambda-calcul, et même Minecraft</w:t>
      </w:r>
      <w:r w:rsidR="00614F69">
        <w:t>, ou le CSS3</w:t>
      </w:r>
      <w:r w:rsidR="001055E3">
        <w:rPr>
          <w:rStyle w:val="FootnoteReference"/>
        </w:rPr>
        <w:footnoteReference w:id="1"/>
      </w:r>
      <w:r w:rsidR="00614F69">
        <w:t>.</w:t>
      </w:r>
    </w:p>
    <w:p w14:paraId="173579B8" w14:textId="1631B20C" w:rsidR="00E0283A" w:rsidRPr="00E0283A" w:rsidRDefault="00E0283A" w:rsidP="000560EF">
      <w:pPr>
        <w:ind w:left="360"/>
        <w:jc w:val="both"/>
      </w:pPr>
      <w:r w:rsidRPr="00E0283A">
        <w:rPr>
          <w:i/>
        </w:rPr>
        <w:t>Remarque </w:t>
      </w:r>
      <w:r>
        <w:t>: une thèse n’est pas un théorème, c’est par principe indémontrable. En effet, on a m</w:t>
      </w:r>
      <w:r w:rsidR="005534DE">
        <w:t>ontré l’équivalence pour les exemples cités ci-dessus, mais pas pour tous les formalismes que l’on ne connaît pas encore.</w:t>
      </w:r>
    </w:p>
    <w:p w14:paraId="592D4E03" w14:textId="6D963A63" w:rsidR="009841DF" w:rsidRDefault="009841DF" w:rsidP="000560EF">
      <w:pPr>
        <w:ind w:left="360"/>
        <w:jc w:val="both"/>
      </w:pPr>
      <w:r>
        <w:t xml:space="preserve">On </w:t>
      </w:r>
      <w:r w:rsidR="00E0283A">
        <w:t xml:space="preserve">a répondu </w:t>
      </w:r>
      <w:r w:rsidR="00C7780B">
        <w:t>aux</w:t>
      </w:r>
      <w:r w:rsidR="00E0283A">
        <w:t xml:space="preserve"> question</w:t>
      </w:r>
      <w:r w:rsidR="00C7780B">
        <w:t>s « que veut dire calculer ? »</w:t>
      </w:r>
      <w:r w:rsidR="00E0283A">
        <w:t xml:space="preserve"> </w:t>
      </w:r>
      <w:r w:rsidR="00C7780B">
        <w:t xml:space="preserve">et </w:t>
      </w:r>
      <w:r w:rsidR="00E0283A">
        <w:t>« Que peut-on calculer ? »</w:t>
      </w:r>
      <w:r w:rsidR="00C7780B">
        <w:t>. Calculer, et ce que qu’on peut calculer, c’est</w:t>
      </w:r>
      <w:r>
        <w:t xml:space="preserve"> tout ce qui se code dans un langage de programmation, ce qui équivalent à « tout ce qui peut se traduire dans le jeu de la vie », tout ce qui peut se « programmer » dans Minecraft, tout ce qui peut se programmer dans une machine de Turing, etc.</w:t>
      </w:r>
    </w:p>
    <w:p w14:paraId="4BC4D3D7" w14:textId="77777777" w:rsidR="00301812" w:rsidRDefault="00301812" w:rsidP="000560EF">
      <w:pPr>
        <w:ind w:left="360"/>
        <w:jc w:val="both"/>
      </w:pPr>
    </w:p>
    <w:p w14:paraId="36E493E7" w14:textId="2DD8A7BB" w:rsidR="00301812" w:rsidRDefault="00301812" w:rsidP="000560EF">
      <w:pPr>
        <w:ind w:left="360"/>
        <w:jc w:val="both"/>
      </w:pPr>
      <w:r>
        <w:t>Il est trompeur de croire que les fonctions non calculables n’ont pas d’intérêt ou n’existent pas. Avec des arguments mathématiques détaillés ci-après, il y a infiniment plus de fonctions non calculables que de fonctions calculables.</w:t>
      </w:r>
      <w:r w:rsidR="005C2BEE">
        <w:t xml:space="preserve"> Quelques-unes de ces fonctions non calculables peuvent s’exprimer en termes compréhensibles par les humains. Le castor affairé en est une, c’est déjà difficile à comprendre, cf </w:t>
      </w:r>
      <w:hyperlink r:id="rId10" w:history="1">
        <w:r w:rsidR="005C2BEE" w:rsidRPr="0092733D">
          <w:rPr>
            <w:rStyle w:val="Hyperlink"/>
          </w:rPr>
          <w:t>https://fr.wikipedia.org/wiki/Castor_affair%C3%A9</w:t>
        </w:r>
      </w:hyperlink>
      <w:r w:rsidR="005C2BEE">
        <w:t xml:space="preserve"> pour voir en fin de page la croissance </w:t>
      </w:r>
      <w:r w:rsidR="00A17EC6">
        <w:t>extrêmement</w:t>
      </w:r>
      <w:r w:rsidR="005C2BEE">
        <w:t xml:space="preserve"> rapide de cette fonction : c’est cette rapidité qui la rend non calculable.</w:t>
      </w:r>
    </w:p>
    <w:p w14:paraId="58FFC349" w14:textId="3808E849" w:rsidR="00301812" w:rsidRDefault="00301812" w:rsidP="000560EF">
      <w:pPr>
        <w:ind w:left="360"/>
        <w:jc w:val="both"/>
      </w:pPr>
      <w:r>
        <w:rPr>
          <w:i/>
        </w:rPr>
        <w:t>Éléments de preuve</w:t>
      </w:r>
      <w:r w:rsidR="003F4E4C">
        <w:rPr>
          <w:i/>
        </w:rPr>
        <w:t xml:space="preserve"> pour « il y a infiniment plus de fonctions non calculables que de fonctions calculables »</w:t>
      </w:r>
      <w:r>
        <w:rPr>
          <w:i/>
        </w:rPr>
        <w:t> </w:t>
      </w:r>
      <w:r>
        <w:t xml:space="preserve">: </w:t>
      </w:r>
      <w:r w:rsidR="00A9497C">
        <w:t xml:space="preserve">on admet que </w:t>
      </w:r>
      <w:r>
        <w:t xml:space="preserve">l’infini de </w:t>
      </w:r>
      <w:r w:rsidRPr="00301812">
        <w:rPr>
          <w:position w:val="-4"/>
        </w:rPr>
        <w:object w:dxaOrig="260" w:dyaOrig="260" w14:anchorId="744020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5pt;height:13.35pt" o:ole="">
            <v:imagedata r:id="rId11" o:title=""/>
          </v:shape>
          <o:OLEObject Type="Embed" ProgID="Equation.DSMT4" ShapeID="_x0000_i1025" DrawAspect="Content" ObjectID="_1592989616" r:id="rId12"/>
        </w:object>
      </w:r>
      <w:r>
        <w:t xml:space="preserve"> est beaucoup plus grand que celui de </w:t>
      </w:r>
      <w:r w:rsidRPr="00301812">
        <w:rPr>
          <w:position w:val="-6"/>
        </w:rPr>
        <w:object w:dxaOrig="260" w:dyaOrig="280" w14:anchorId="2D88F59D">
          <v:shape id="_x0000_i1026" type="#_x0000_t75" style="width:13.35pt;height:14pt" o:ole="">
            <v:imagedata r:id="rId13" o:title=""/>
          </v:shape>
          <o:OLEObject Type="Embed" ProgID="Equation.DSMT4" ShapeID="_x0000_i1026" DrawAspect="Content" ObjectID="_1592989617" r:id="rId14"/>
        </w:object>
      </w:r>
      <w:r>
        <w:t xml:space="preserve">. Si on code les lettres par des entiers, un algorithme est donc une suite finie d’entiers. On peut écrire une infinité de programmes, mais </w:t>
      </w:r>
      <w:r w:rsidR="00A9497C">
        <w:t xml:space="preserve">on admet que </w:t>
      </w:r>
      <w:r>
        <w:t xml:space="preserve">cet infini sera toujours de la même nature que celui de </w:t>
      </w:r>
      <w:r w:rsidR="00BB6AE1" w:rsidRPr="00BB6AE1">
        <w:rPr>
          <w:position w:val="-6"/>
        </w:rPr>
        <w:object w:dxaOrig="260" w:dyaOrig="280" w14:anchorId="637DD2E2">
          <v:shape id="_x0000_i1027" type="#_x0000_t75" style="width:13.35pt;height:14pt" o:ole="">
            <v:imagedata r:id="rId15" o:title=""/>
          </v:shape>
          <o:OLEObject Type="Embed" ProgID="Equation.DSMT4" ShapeID="_x0000_i1027" DrawAspect="Content" ObjectID="_1592989618" r:id="rId16"/>
        </w:object>
      </w:r>
      <w:r w:rsidR="00BB6AE1">
        <w:t>, soit une goutte d’eau –infinie certes</w:t>
      </w:r>
      <w:r w:rsidR="00BB6AE1">
        <w:softHyphen/>
        <w:t xml:space="preserve">– dans l’océan infiniment plus grand des fonctions définies sur </w:t>
      </w:r>
      <w:r w:rsidR="00BB6AE1" w:rsidRPr="00BB6AE1">
        <w:rPr>
          <w:position w:val="-4"/>
        </w:rPr>
        <w:object w:dxaOrig="260" w:dyaOrig="260" w14:anchorId="58F7A6C0">
          <v:shape id="_x0000_i1028" type="#_x0000_t75" style="width:13.35pt;height:13.35pt" o:ole="">
            <v:imagedata r:id="rId17" o:title=""/>
          </v:shape>
          <o:OLEObject Type="Embed" ProgID="Equation.DSMT4" ShapeID="_x0000_i1028" DrawAspect="Content" ObjectID="_1592989619" r:id="rId18"/>
        </w:object>
      </w:r>
      <w:r w:rsidR="00BB6AE1">
        <w:t>.</w:t>
      </w:r>
      <w:r w:rsidR="00A9497C">
        <w:t xml:space="preserve"> Toutes les fonctions qui ne peuvent pas s’écrire ainsi sont non calculables. Et plus philosophiquement, non imaginables par un esprit humain limité par le langage.</w:t>
      </w:r>
    </w:p>
    <w:p w14:paraId="2D96954E" w14:textId="77777777" w:rsidR="00D26FD1" w:rsidRDefault="00D26FD1" w:rsidP="000560EF">
      <w:pPr>
        <w:ind w:left="360"/>
        <w:jc w:val="both"/>
      </w:pPr>
    </w:p>
    <w:p w14:paraId="04EA9EAA" w14:textId="6400F4B4" w:rsidR="00D26FD1" w:rsidRPr="00D26FD1" w:rsidRDefault="00D26FD1" w:rsidP="000560EF">
      <w:pPr>
        <w:ind w:left="360"/>
        <w:jc w:val="both"/>
      </w:pPr>
      <w:r>
        <w:rPr>
          <w:i/>
        </w:rPr>
        <w:t>Complément hors programme</w:t>
      </w:r>
      <w:r w:rsidR="004C055F">
        <w:t> : les problèmes de décision</w:t>
      </w:r>
      <w:r w:rsidR="00EA61C8">
        <w:rPr>
          <w:rStyle w:val="FootnoteReference"/>
        </w:rPr>
        <w:footnoteReference w:id="2"/>
      </w:r>
      <w:r w:rsidR="004C055F">
        <w:t xml:space="preserve"> qui se calculent « bien » sont les problèmes pour lesquels il existe un algorithme polynomial, de complexité </w:t>
      </w:r>
      <w:r w:rsidR="004C055F" w:rsidRPr="004C055F">
        <w:rPr>
          <w:position w:val="-16"/>
        </w:rPr>
        <w:object w:dxaOrig="680" w:dyaOrig="460" w14:anchorId="22EF26EB">
          <v:shape id="_x0000_i1029" type="#_x0000_t75" style="width:34pt;height:23.35pt" o:ole="">
            <v:imagedata r:id="rId19" o:title=""/>
          </v:shape>
          <o:OLEObject Type="Embed" ProgID="Equation.DSMT4" ShapeID="_x0000_i1029" DrawAspect="Content" ObjectID="_1592989620" r:id="rId20"/>
        </w:object>
      </w:r>
      <w:r w:rsidR="004C055F">
        <w:t xml:space="preserve"> . Ces problèmes sont dits de classe </w:t>
      </w:r>
      <w:r w:rsidR="004C055F" w:rsidRPr="00321204">
        <w:rPr>
          <w:rFonts w:ascii="Avenir Book" w:hAnsi="Avenir Book"/>
        </w:rPr>
        <w:t>P</w:t>
      </w:r>
      <w:r w:rsidR="004C055F">
        <w:t xml:space="preserve">, ce sont les problèmes « faciles ». La classe </w:t>
      </w:r>
      <w:r w:rsidR="004C055F" w:rsidRPr="00321204">
        <w:rPr>
          <w:rFonts w:ascii="Avenir Book" w:hAnsi="Avenir Book"/>
        </w:rPr>
        <w:t>NP</w:t>
      </w:r>
      <w:r w:rsidR="004C055F">
        <w:t xml:space="preserve"> comporte des problèmes qu’on ne sait pas résoudre en temps polynomial, comme le chemin hamiltonien (dans un graphe, existe-t-il un chemin qui passe une fois et une seule par chaque </w:t>
      </w:r>
      <w:r w:rsidR="00C86717">
        <w:t>sommet</w:t>
      </w:r>
      <w:r w:rsidR="004C055F">
        <w:t xml:space="preserve">), trouver la solution d’une grille de sudoku, trouver la plus longue sous-séquence </w:t>
      </w:r>
      <w:r w:rsidR="00873AFA">
        <w:t xml:space="preserve">commune </w:t>
      </w:r>
      <w:r w:rsidR="004C055F">
        <w:t>de caractères avec un nombre quelconque de chaînes, minimiser le temps total de processus de</w:t>
      </w:r>
      <w:r w:rsidR="00B71CB3">
        <w:t xml:space="preserve"> durées connues dans un système multi-processeur, problème du voyageur de commerce (un voyageur doit passer par plusieurs villes, existe-t-il un chemin de longueur inférieure à </w:t>
      </w:r>
      <w:r w:rsidR="00B71CB3">
        <w:rPr>
          <w:i/>
        </w:rPr>
        <w:t>k </w:t>
      </w:r>
      <w:r w:rsidR="00B71CB3">
        <w:t>?), éviter les interblocages, etc. Par contre tous ces problèmes ont comme particularité que l’on peut en vérifier une solution facilement, en temps polynomial (vérifiez !). Une des grandes questions en informatique</w:t>
      </w:r>
      <w:r w:rsidR="00321204">
        <w:t xml:space="preserve"> est « est-ce que ces deux classes sont différentes ou égales, autrement dit est-ce que </w:t>
      </w:r>
      <w:r w:rsidR="00321204" w:rsidRPr="00321204">
        <w:rPr>
          <w:rFonts w:ascii="Avenir Book" w:hAnsi="Avenir Book"/>
        </w:rPr>
        <w:t>P</w:t>
      </w:r>
      <w:r w:rsidR="00321204">
        <w:t xml:space="preserve"> ≠ </w:t>
      </w:r>
      <w:r w:rsidR="00321204" w:rsidRPr="00321204">
        <w:rPr>
          <w:rFonts w:ascii="Avenir Book" w:hAnsi="Avenir Book"/>
        </w:rPr>
        <w:t>NP</w:t>
      </w:r>
      <w:r w:rsidR="00321204">
        <w:t xml:space="preserve"> ? ». </w:t>
      </w:r>
      <w:r w:rsidR="00342D20">
        <w:t xml:space="preserve">En effet, il suffit que l’on trouve un algorithme polynomial pour certains problèmes de classe </w:t>
      </w:r>
      <w:r w:rsidR="00342D20" w:rsidRPr="005D7822">
        <w:rPr>
          <w:rFonts w:ascii="Avenir Book" w:hAnsi="Avenir Book"/>
        </w:rPr>
        <w:t>NP</w:t>
      </w:r>
      <w:r w:rsidR="00342D20">
        <w:t xml:space="preserve"> (les problèmes</w:t>
      </w:r>
      <w:r w:rsidR="00907346">
        <w:t xml:space="preserve"> appelés</w:t>
      </w:r>
      <w:r w:rsidR="00342D20">
        <w:t xml:space="preserve"> </w:t>
      </w:r>
      <w:r w:rsidR="00342D20" w:rsidRPr="005D7822">
        <w:rPr>
          <w:rFonts w:ascii="Avenir Book" w:hAnsi="Avenir Book"/>
        </w:rPr>
        <w:t>NP</w:t>
      </w:r>
      <w:r w:rsidR="00342D20">
        <w:t>-complets</w:t>
      </w:r>
      <w:r w:rsidR="00907346">
        <w:rPr>
          <w:rStyle w:val="FootnoteReference"/>
        </w:rPr>
        <w:footnoteReference w:id="3"/>
      </w:r>
      <w:r w:rsidR="00342D20">
        <w:t>), pour que tous les problèmes de cette classe s’y ramènent. Il y aurait alors égalité</w:t>
      </w:r>
      <w:r w:rsidR="005D7822">
        <w:t xml:space="preserve"> de </w:t>
      </w:r>
      <w:r w:rsidR="005D7822" w:rsidRPr="005D7822">
        <w:rPr>
          <w:rFonts w:ascii="Avenir Book" w:hAnsi="Avenir Book"/>
        </w:rPr>
        <w:t>P</w:t>
      </w:r>
      <w:r w:rsidR="005D7822">
        <w:t xml:space="preserve"> et </w:t>
      </w:r>
      <w:r w:rsidR="005D7822" w:rsidRPr="005D7822">
        <w:rPr>
          <w:rFonts w:ascii="Avenir Book" w:hAnsi="Avenir Book"/>
        </w:rPr>
        <w:t>NP</w:t>
      </w:r>
      <w:r w:rsidR="00342D20">
        <w:t>. On n’a jamais trouvé un tel algorithme. A l’inverse personne n’a jamais réussi à prouver la différence. Si vous arrivez à l’un ou l’autre, alors à vous le million de dollars promis pour la résolution de cette question !</w:t>
      </w:r>
    </w:p>
    <w:p w14:paraId="7DC3393F" w14:textId="77777777" w:rsidR="00CB07B5" w:rsidRPr="00CB07B5" w:rsidRDefault="00CB07B5" w:rsidP="00CB07B5"/>
    <w:p w14:paraId="5EE2E407" w14:textId="77777777" w:rsidR="00CB07B5" w:rsidRPr="00CB07B5" w:rsidRDefault="00CB07B5" w:rsidP="00CB07B5">
      <w:pPr>
        <w:pStyle w:val="ListParagraph"/>
        <w:numPr>
          <w:ilvl w:val="0"/>
          <w:numId w:val="1"/>
        </w:numPr>
        <w:rPr>
          <w:rFonts w:ascii="Parry Hotter" w:hAnsi="Parry Hotter"/>
          <w:sz w:val="28"/>
          <w:szCs w:val="28"/>
        </w:rPr>
      </w:pPr>
      <w:r w:rsidRPr="00CB07B5">
        <w:rPr>
          <w:rFonts w:ascii="Parry Hotter" w:hAnsi="Parry Hotter"/>
          <w:sz w:val="28"/>
          <w:szCs w:val="28"/>
        </w:rPr>
        <w:t>D</w:t>
      </w:r>
      <w:r>
        <w:rPr>
          <w:rFonts w:ascii="Parry Hotter" w:hAnsi="Parry Hotter"/>
          <w:sz w:val="28"/>
          <w:szCs w:val="28"/>
        </w:rPr>
        <w:t>e</w:t>
      </w:r>
      <w:r w:rsidRPr="00CB07B5">
        <w:rPr>
          <w:rFonts w:ascii="Parry Hotter" w:hAnsi="Parry Hotter"/>
          <w:sz w:val="28"/>
          <w:szCs w:val="28"/>
        </w:rPr>
        <w:t>cidabilit</w:t>
      </w:r>
      <w:r>
        <w:rPr>
          <w:rFonts w:ascii="Parry Hotter" w:hAnsi="Parry Hotter"/>
          <w:sz w:val="28"/>
          <w:szCs w:val="28"/>
        </w:rPr>
        <w:t>e</w:t>
      </w:r>
    </w:p>
    <w:p w14:paraId="6F431CF4" w14:textId="75CA3C96" w:rsidR="003D471B" w:rsidRDefault="00EA61C8" w:rsidP="006B51B6">
      <w:pPr>
        <w:ind w:left="360"/>
        <w:jc w:val="both"/>
      </w:pPr>
      <w:r>
        <w:t>On s’intéresse ici </w:t>
      </w:r>
      <w:r w:rsidR="00B84DEC">
        <w:t xml:space="preserve">à </w:t>
      </w:r>
      <w:r>
        <w:t>: étant donné un problème de décision, peut-trouver un algorithme qui le résout systématiquement ?</w:t>
      </w:r>
      <w:r w:rsidR="00B84DEC">
        <w:t xml:space="preserve"> Cela répond partiellement à « que peut-on calculer ? » </w:t>
      </w:r>
    </w:p>
    <w:p w14:paraId="15CD6C17" w14:textId="01B70342" w:rsidR="00E01EFC" w:rsidRDefault="00B84DEC" w:rsidP="006B51B6">
      <w:pPr>
        <w:ind w:left="360"/>
        <w:jc w:val="both"/>
      </w:pPr>
      <w:r>
        <w:t>On va tout de suite voir que certains problèmes ne sont pas calculables</w:t>
      </w:r>
      <w:r>
        <w:rPr>
          <w:rStyle w:val="FootnoteReference"/>
        </w:rPr>
        <w:footnoteReference w:id="4"/>
      </w:r>
      <w:r>
        <w:t xml:space="preserve">. </w:t>
      </w:r>
    </w:p>
    <w:p w14:paraId="3D48FBA8" w14:textId="61A92323" w:rsidR="00E01EFC" w:rsidRPr="00685571" w:rsidRDefault="006B51B6" w:rsidP="006B51B6">
      <w:pPr>
        <w:ind w:left="360"/>
        <w:jc w:val="both"/>
      </w:pPr>
      <w:r>
        <w:t xml:space="preserve">On cherche à répondre au problème suivant : « je viens de taper mon code, qui par exemple met plusieurs jours à tourner, et j’aimerais bien le passer dans une moulinette qui me dit si mon programme s’arrête ou pas, avec les données que vais lui fournir ». Plus formellement, </w:t>
      </w:r>
      <w:r w:rsidR="00685571">
        <w:t xml:space="preserve">on cherche à construire une fonction </w:t>
      </w:r>
      <w:r w:rsidR="00D85365">
        <w:rPr>
          <w:rFonts w:ascii="Courier New" w:hAnsi="Courier New" w:cs="Courier New"/>
          <w:sz w:val="22"/>
          <w:szCs w:val="22"/>
        </w:rPr>
        <w:t>arrê</w:t>
      </w:r>
      <w:r w:rsidR="00685571" w:rsidRPr="00685571">
        <w:rPr>
          <w:rFonts w:ascii="Courier New" w:hAnsi="Courier New" w:cs="Courier New"/>
          <w:sz w:val="22"/>
          <w:szCs w:val="22"/>
        </w:rPr>
        <w:t>t(f, x)</w:t>
      </w:r>
      <w:r w:rsidR="00685571">
        <w:t xml:space="preserve">, qui renvoie </w:t>
      </w:r>
      <w:r w:rsidR="00685571" w:rsidRPr="00685571">
        <w:rPr>
          <w:rFonts w:ascii="Courier New" w:hAnsi="Courier New" w:cs="Courier New"/>
          <w:sz w:val="22"/>
          <w:szCs w:val="22"/>
        </w:rPr>
        <w:t>True</w:t>
      </w:r>
      <w:r w:rsidR="00685571">
        <w:t xml:space="preserve"> si le calcul de </w:t>
      </w:r>
      <w:r w:rsidR="00685571" w:rsidRPr="00685571">
        <w:rPr>
          <w:rFonts w:ascii="Courier New" w:hAnsi="Courier New" w:cs="Courier New"/>
          <w:sz w:val="22"/>
          <w:szCs w:val="22"/>
        </w:rPr>
        <w:t>f(x)</w:t>
      </w:r>
      <w:r w:rsidR="00685571">
        <w:t xml:space="preserve"> termine et </w:t>
      </w:r>
      <w:r w:rsidR="00685571" w:rsidRPr="00685571">
        <w:rPr>
          <w:rFonts w:ascii="Courier New" w:hAnsi="Courier New" w:cs="Courier New"/>
          <w:sz w:val="22"/>
          <w:szCs w:val="22"/>
        </w:rPr>
        <w:t>False</w:t>
      </w:r>
      <w:r w:rsidR="00685571">
        <w:t xml:space="preserve"> sinon. Ce problème est connu sous le nom de </w:t>
      </w:r>
      <w:r w:rsidR="00685571">
        <w:rPr>
          <w:u w:val="single"/>
        </w:rPr>
        <w:t>problème de l’arrêt</w:t>
      </w:r>
      <w:r w:rsidR="00685571">
        <w:t>.</w:t>
      </w:r>
    </w:p>
    <w:p w14:paraId="124B102A" w14:textId="77777777" w:rsidR="00D85365" w:rsidRDefault="00D85365" w:rsidP="006B51B6">
      <w:pPr>
        <w:ind w:left="360"/>
        <w:jc w:val="both"/>
      </w:pPr>
    </w:p>
    <w:p w14:paraId="6A8339CE" w14:textId="2FF5DD86" w:rsidR="00B84DEC" w:rsidRDefault="00BD70E4" w:rsidP="006B51B6">
      <w:pPr>
        <w:ind w:left="360"/>
        <w:jc w:val="both"/>
      </w:pPr>
      <w:r>
        <w:t>On va montrer que cette fonction n’existe pas, en raisonnant par l’absurde</w:t>
      </w:r>
      <w:r w:rsidR="005512B9">
        <w:t>, c’est à dire en supposant qu’elle existe, et en arrivant à un résultat contradictoire</w:t>
      </w:r>
      <w:r>
        <w:t>.</w:t>
      </w:r>
    </w:p>
    <w:p w14:paraId="003A2733" w14:textId="16489F13" w:rsidR="005512B9" w:rsidRDefault="00D85365" w:rsidP="006B51B6">
      <w:pPr>
        <w:ind w:left="360"/>
        <w:jc w:val="both"/>
      </w:pPr>
      <w:r>
        <w:t>On suppose donc que quelqu’un a réussi à programmer la fonction arrêt. Nous allons utiliser cette fonction pour programmer la fonction étrange :</w:t>
      </w:r>
    </w:p>
    <w:p w14:paraId="46264617" w14:textId="77777777" w:rsidR="005D4C49" w:rsidRDefault="005D4C49" w:rsidP="006B51B6">
      <w:pPr>
        <w:ind w:left="360"/>
        <w:jc w:val="both"/>
      </w:pPr>
    </w:p>
    <w:p w14:paraId="7B0B56A5" w14:textId="4D8527F8" w:rsidR="00D85365" w:rsidRPr="00EA1840" w:rsidRDefault="006C3C8B" w:rsidP="006C3C8B">
      <w:pPr>
        <w:ind w:left="720"/>
        <w:jc w:val="both"/>
        <w:rPr>
          <w:rFonts w:ascii="Courier New" w:hAnsi="Courier New" w:cs="Courier New"/>
          <w:sz w:val="22"/>
          <w:szCs w:val="22"/>
        </w:rPr>
      </w:pPr>
      <w:r>
        <w:rPr>
          <w:rFonts w:ascii="Courier New" w:hAnsi="Courier New" w:cs="Courier New"/>
          <w:sz w:val="22"/>
          <w:szCs w:val="22"/>
        </w:rPr>
        <w:t>def é</w:t>
      </w:r>
      <w:r w:rsidR="00D85365" w:rsidRPr="00EA1840">
        <w:rPr>
          <w:rFonts w:ascii="Courier New" w:hAnsi="Courier New" w:cs="Courier New"/>
          <w:sz w:val="22"/>
          <w:szCs w:val="22"/>
        </w:rPr>
        <w:t>trange(</w:t>
      </w:r>
      <w:r w:rsidR="005D4C49" w:rsidRPr="00EA1840">
        <w:rPr>
          <w:rFonts w:ascii="Courier New" w:hAnsi="Courier New" w:cs="Courier New"/>
          <w:sz w:val="22"/>
          <w:szCs w:val="22"/>
        </w:rPr>
        <w:t>f, x) :</w:t>
      </w:r>
    </w:p>
    <w:p w14:paraId="169B8F46" w14:textId="471938F0" w:rsidR="005D4C49" w:rsidRPr="00EA1840" w:rsidRDefault="005D4C49" w:rsidP="006C3C8B">
      <w:pPr>
        <w:ind w:left="720"/>
        <w:jc w:val="both"/>
        <w:rPr>
          <w:rFonts w:ascii="Courier New" w:hAnsi="Courier New" w:cs="Courier New"/>
          <w:sz w:val="22"/>
          <w:szCs w:val="22"/>
        </w:rPr>
      </w:pPr>
      <w:r w:rsidRPr="00EA1840">
        <w:rPr>
          <w:rFonts w:ascii="Courier New" w:hAnsi="Courier New" w:cs="Courier New"/>
          <w:sz w:val="22"/>
          <w:szCs w:val="22"/>
        </w:rPr>
        <w:tab/>
        <w:t>if arrêt(f,x) :</w:t>
      </w:r>
    </w:p>
    <w:p w14:paraId="2DAA316C" w14:textId="4EC04220" w:rsidR="005D4C49" w:rsidRPr="00EA1840" w:rsidRDefault="005D4C49" w:rsidP="006C3C8B">
      <w:pPr>
        <w:ind w:left="720"/>
        <w:jc w:val="both"/>
        <w:rPr>
          <w:rFonts w:ascii="Courier New" w:hAnsi="Courier New" w:cs="Courier New"/>
          <w:sz w:val="22"/>
          <w:szCs w:val="22"/>
        </w:rPr>
      </w:pPr>
      <w:r w:rsidRPr="00EA1840">
        <w:rPr>
          <w:rFonts w:ascii="Courier New" w:hAnsi="Courier New" w:cs="Courier New"/>
          <w:sz w:val="22"/>
          <w:szCs w:val="22"/>
        </w:rPr>
        <w:tab/>
      </w:r>
      <w:r w:rsidRPr="00EA1840">
        <w:rPr>
          <w:rFonts w:ascii="Courier New" w:hAnsi="Courier New" w:cs="Courier New"/>
          <w:sz w:val="22"/>
          <w:szCs w:val="22"/>
        </w:rPr>
        <w:tab/>
        <w:t>while True :</w:t>
      </w:r>
    </w:p>
    <w:p w14:paraId="40B59786" w14:textId="5ECAC3E5" w:rsidR="005D4C49" w:rsidRPr="00EA1840" w:rsidRDefault="005D4C49" w:rsidP="006C3C8B">
      <w:pPr>
        <w:ind w:left="720"/>
        <w:jc w:val="both"/>
        <w:rPr>
          <w:rFonts w:ascii="Courier New" w:hAnsi="Courier New" w:cs="Courier New"/>
          <w:sz w:val="22"/>
          <w:szCs w:val="22"/>
        </w:rPr>
      </w:pPr>
      <w:r w:rsidRPr="00EA1840">
        <w:rPr>
          <w:rFonts w:ascii="Courier New" w:hAnsi="Courier New" w:cs="Courier New"/>
          <w:sz w:val="22"/>
          <w:szCs w:val="22"/>
        </w:rPr>
        <w:tab/>
      </w:r>
      <w:r w:rsidRPr="00EA1840">
        <w:rPr>
          <w:rFonts w:ascii="Courier New" w:hAnsi="Courier New" w:cs="Courier New"/>
          <w:sz w:val="22"/>
          <w:szCs w:val="22"/>
        </w:rPr>
        <w:tab/>
      </w:r>
      <w:r w:rsidRPr="00EA1840">
        <w:rPr>
          <w:rFonts w:ascii="Courier New" w:hAnsi="Courier New" w:cs="Courier New"/>
          <w:sz w:val="22"/>
          <w:szCs w:val="22"/>
        </w:rPr>
        <w:tab/>
        <w:t>pass</w:t>
      </w:r>
    </w:p>
    <w:p w14:paraId="1182B79D" w14:textId="77777777" w:rsidR="005D4C49" w:rsidRDefault="005D4C49" w:rsidP="006C3C8B">
      <w:pPr>
        <w:ind w:left="720"/>
        <w:jc w:val="both"/>
      </w:pPr>
    </w:p>
    <w:p w14:paraId="23CA1B6F" w14:textId="2E475778" w:rsidR="005D4C49" w:rsidRDefault="005D4C49" w:rsidP="006B51B6">
      <w:pPr>
        <w:ind w:left="360"/>
        <w:jc w:val="both"/>
      </w:pPr>
      <w:r>
        <w:t>Cette fonction teste si le calcul de f(x) termine, et si c’est le cas, rentre dans une boucle infinie qui ne fait rien</w:t>
      </w:r>
      <w:r>
        <w:rPr>
          <w:rStyle w:val="FootnoteReference"/>
        </w:rPr>
        <w:footnoteReference w:id="5"/>
      </w:r>
      <w:r w:rsidR="006C3C8B">
        <w:t>. A partir de cette fonction, on en crée encore une autre : la fonction paradoxe.</w:t>
      </w:r>
    </w:p>
    <w:p w14:paraId="1EA0F5EF" w14:textId="77777777" w:rsidR="006C3C8B" w:rsidRDefault="006C3C8B" w:rsidP="006B51B6">
      <w:pPr>
        <w:ind w:left="360"/>
        <w:jc w:val="both"/>
      </w:pPr>
    </w:p>
    <w:p w14:paraId="43D4416B" w14:textId="2E550ACA" w:rsidR="006C3C8B" w:rsidRPr="00EA1840" w:rsidRDefault="006C3C8B" w:rsidP="006C3C8B">
      <w:pPr>
        <w:ind w:left="720"/>
        <w:jc w:val="both"/>
        <w:rPr>
          <w:rFonts w:ascii="Courier New" w:hAnsi="Courier New" w:cs="Courier New"/>
          <w:sz w:val="22"/>
          <w:szCs w:val="22"/>
        </w:rPr>
      </w:pPr>
      <w:r w:rsidRPr="00EA1840">
        <w:rPr>
          <w:rFonts w:ascii="Courier New" w:hAnsi="Courier New" w:cs="Courier New"/>
          <w:sz w:val="22"/>
          <w:szCs w:val="22"/>
        </w:rPr>
        <w:t xml:space="preserve">def </w:t>
      </w:r>
      <w:r>
        <w:rPr>
          <w:rFonts w:ascii="Courier New" w:hAnsi="Courier New" w:cs="Courier New"/>
          <w:sz w:val="22"/>
          <w:szCs w:val="22"/>
        </w:rPr>
        <w:t>paradoxe</w:t>
      </w:r>
      <w:r w:rsidRPr="00EA1840">
        <w:rPr>
          <w:rFonts w:ascii="Courier New" w:hAnsi="Courier New" w:cs="Courier New"/>
          <w:sz w:val="22"/>
          <w:szCs w:val="22"/>
        </w:rPr>
        <w:t>(</w:t>
      </w:r>
      <w:r>
        <w:rPr>
          <w:rFonts w:ascii="Courier New" w:hAnsi="Courier New" w:cs="Courier New"/>
          <w:sz w:val="22"/>
          <w:szCs w:val="22"/>
        </w:rPr>
        <w:t>f, f</w:t>
      </w:r>
      <w:r w:rsidRPr="00EA1840">
        <w:rPr>
          <w:rFonts w:ascii="Courier New" w:hAnsi="Courier New" w:cs="Courier New"/>
          <w:sz w:val="22"/>
          <w:szCs w:val="22"/>
        </w:rPr>
        <w:t>) :</w:t>
      </w:r>
    </w:p>
    <w:p w14:paraId="41FACDDA" w14:textId="7D3613C2" w:rsidR="006C3C8B" w:rsidRPr="00EA1840" w:rsidRDefault="006C3C8B" w:rsidP="006C3C8B">
      <w:pPr>
        <w:ind w:left="720"/>
        <w:jc w:val="both"/>
        <w:rPr>
          <w:rFonts w:ascii="Courier New" w:hAnsi="Courier New" w:cs="Courier New"/>
          <w:sz w:val="22"/>
          <w:szCs w:val="22"/>
        </w:rPr>
      </w:pPr>
      <w:r w:rsidRPr="00EA1840">
        <w:rPr>
          <w:rFonts w:ascii="Courier New" w:hAnsi="Courier New" w:cs="Courier New"/>
          <w:sz w:val="22"/>
          <w:szCs w:val="22"/>
        </w:rPr>
        <w:tab/>
      </w:r>
      <w:r>
        <w:rPr>
          <w:rFonts w:ascii="Courier New" w:hAnsi="Courier New" w:cs="Courier New"/>
          <w:sz w:val="22"/>
          <w:szCs w:val="22"/>
        </w:rPr>
        <w:t>étrange(f,f)</w:t>
      </w:r>
    </w:p>
    <w:p w14:paraId="0602A382" w14:textId="77777777" w:rsidR="006C3C8B" w:rsidRDefault="006C3C8B" w:rsidP="006B51B6">
      <w:pPr>
        <w:ind w:left="360"/>
        <w:jc w:val="both"/>
      </w:pPr>
    </w:p>
    <w:p w14:paraId="01F354A3" w14:textId="34AAA94A" w:rsidR="006C3C8B" w:rsidRDefault="006C3C8B" w:rsidP="006B51B6">
      <w:pPr>
        <w:ind w:left="360"/>
        <w:jc w:val="both"/>
      </w:pPr>
      <w:r>
        <w:t xml:space="preserve">Le calcul de </w:t>
      </w:r>
      <w:r w:rsidRPr="006C3C8B">
        <w:rPr>
          <w:rFonts w:ascii="Courier New" w:hAnsi="Courier New" w:cs="Courier New"/>
          <w:sz w:val="22"/>
          <w:szCs w:val="22"/>
        </w:rPr>
        <w:t>paradoxe(f)</w:t>
      </w:r>
      <w:r>
        <w:t xml:space="preserve"> termine si se seulement si le calcul de </w:t>
      </w:r>
      <w:r w:rsidRPr="006C3C8B">
        <w:rPr>
          <w:rFonts w:ascii="Courier New" w:hAnsi="Courier New" w:cs="Courier New"/>
          <w:sz w:val="22"/>
          <w:szCs w:val="22"/>
        </w:rPr>
        <w:t>f(f)</w:t>
      </w:r>
      <w:r>
        <w:t xml:space="preserve"> ne termine pas (*)</w:t>
      </w:r>
    </w:p>
    <w:p w14:paraId="2007A06D" w14:textId="6E3E846C" w:rsidR="006C3C8B" w:rsidRPr="00BD70E4" w:rsidRDefault="006C3C8B" w:rsidP="006B51B6">
      <w:pPr>
        <w:ind w:left="360"/>
        <w:jc w:val="both"/>
      </w:pPr>
      <w:r>
        <w:t xml:space="preserve">Examinons ce qui se passe quand on lance </w:t>
      </w:r>
      <w:r w:rsidRPr="006C3C8B">
        <w:rPr>
          <w:rFonts w:ascii="Courier New" w:hAnsi="Courier New" w:cs="Courier New"/>
          <w:sz w:val="22"/>
          <w:szCs w:val="22"/>
        </w:rPr>
        <w:t>paradoxe(paradoxe)</w:t>
      </w:r>
      <w:r>
        <w:t xml:space="preserve">. Dans la phrase (*), on remplace </w:t>
      </w:r>
      <w:r w:rsidRPr="006C3C8B">
        <w:rPr>
          <w:rFonts w:ascii="Courier New" w:hAnsi="Courier New" w:cs="Courier New"/>
          <w:sz w:val="22"/>
          <w:szCs w:val="22"/>
        </w:rPr>
        <w:t>f</w:t>
      </w:r>
      <w:r>
        <w:t xml:space="preserve"> par </w:t>
      </w:r>
      <w:r w:rsidRPr="006C3C8B">
        <w:rPr>
          <w:rFonts w:ascii="Courier New" w:hAnsi="Courier New" w:cs="Courier New"/>
          <w:sz w:val="22"/>
          <w:szCs w:val="22"/>
        </w:rPr>
        <w:t>paradoxe</w:t>
      </w:r>
      <w:r>
        <w:t xml:space="preserve"> et on obtient :</w:t>
      </w:r>
    </w:p>
    <w:p w14:paraId="7A7AE59B" w14:textId="2F9679D9" w:rsidR="006C3C8B" w:rsidRDefault="006C3C8B" w:rsidP="006C3C8B">
      <w:pPr>
        <w:ind w:left="360"/>
        <w:jc w:val="both"/>
      </w:pPr>
      <w:r>
        <w:rPr>
          <w:i/>
        </w:rPr>
        <w:tab/>
      </w:r>
      <w:r>
        <w:t xml:space="preserve">Le calcul de </w:t>
      </w:r>
      <w:r>
        <w:rPr>
          <w:rFonts w:ascii="Courier New" w:hAnsi="Courier New" w:cs="Courier New"/>
          <w:sz w:val="22"/>
          <w:szCs w:val="22"/>
        </w:rPr>
        <w:t>paradoxe(paradoxe</w:t>
      </w:r>
      <w:r w:rsidRPr="006C3C8B">
        <w:rPr>
          <w:rFonts w:ascii="Courier New" w:hAnsi="Courier New" w:cs="Courier New"/>
          <w:sz w:val="22"/>
          <w:szCs w:val="22"/>
        </w:rPr>
        <w:t>)</w:t>
      </w:r>
      <w:r>
        <w:t xml:space="preserve"> termine si se seulement si le calcul de </w:t>
      </w:r>
      <w:r>
        <w:rPr>
          <w:rFonts w:ascii="Courier New" w:hAnsi="Courier New" w:cs="Courier New"/>
          <w:sz w:val="22"/>
          <w:szCs w:val="22"/>
        </w:rPr>
        <w:t>paradoxe</w:t>
      </w:r>
      <w:r w:rsidR="00004F7B">
        <w:rPr>
          <w:rFonts w:ascii="Courier New" w:hAnsi="Courier New" w:cs="Courier New"/>
          <w:sz w:val="22"/>
          <w:szCs w:val="22"/>
        </w:rPr>
        <w:t>(paradoxe</w:t>
      </w:r>
      <w:r w:rsidRPr="006C3C8B">
        <w:rPr>
          <w:rFonts w:ascii="Courier New" w:hAnsi="Courier New" w:cs="Courier New"/>
          <w:sz w:val="22"/>
          <w:szCs w:val="22"/>
        </w:rPr>
        <w:t>)</w:t>
      </w:r>
      <w:r w:rsidR="00137DF7">
        <w:t xml:space="preserve"> ne termine pas !</w:t>
      </w:r>
    </w:p>
    <w:p w14:paraId="4DDD9E61" w14:textId="1AC2E468" w:rsidR="001331F2" w:rsidRDefault="001331F2" w:rsidP="00FB299B">
      <w:pPr>
        <w:ind w:left="360"/>
        <w:jc w:val="both"/>
      </w:pPr>
      <w:r>
        <w:t xml:space="preserve">On est donc arrivé à une contradiction, donc notre hypothèse de départ est fausse : la fonction </w:t>
      </w:r>
      <w:r>
        <w:rPr>
          <w:rFonts w:ascii="Courier New" w:hAnsi="Courier New" w:cs="Courier New"/>
        </w:rPr>
        <w:t xml:space="preserve"> </w:t>
      </w:r>
      <w:r>
        <w:t>n’existe pas.</w:t>
      </w:r>
      <w:r w:rsidR="00FB299B">
        <w:t xml:space="preserve"> </w:t>
      </w:r>
      <w:r>
        <w:t xml:space="preserve">On a montré le : </w:t>
      </w:r>
    </w:p>
    <w:p w14:paraId="4A11C5C8" w14:textId="41C11F6E" w:rsidR="001331F2" w:rsidRDefault="001331F2" w:rsidP="001331F2">
      <w:pPr>
        <w:ind w:left="360"/>
        <w:jc w:val="both"/>
      </w:pPr>
      <w:r>
        <w:rPr>
          <w:i/>
        </w:rPr>
        <w:t>T</w:t>
      </w:r>
      <w:r w:rsidRPr="00910398">
        <w:rPr>
          <w:i/>
        </w:rPr>
        <w:t>héorème de l’arrêt </w:t>
      </w:r>
      <w:r>
        <w:t>: le problème de l’arrêt est incalculable</w:t>
      </w:r>
      <w:r w:rsidR="00FB299B">
        <w:t>.</w:t>
      </w:r>
    </w:p>
    <w:p w14:paraId="474D82A8" w14:textId="42382005" w:rsidR="00B84DEC" w:rsidRDefault="00B84DEC" w:rsidP="006B51B6">
      <w:pPr>
        <w:ind w:left="360"/>
        <w:jc w:val="both"/>
        <w:rPr>
          <w:i/>
        </w:rPr>
      </w:pPr>
    </w:p>
    <w:p w14:paraId="341A1A7A" w14:textId="11B38DF4" w:rsidR="00450242" w:rsidRDefault="00137DF7" w:rsidP="00450242">
      <w:pPr>
        <w:ind w:left="360"/>
      </w:pPr>
      <w:r>
        <w:t>Deux vidéos supplémentaires pour peut-être mieux comprendre la preuve de théorème :</w:t>
      </w:r>
    </w:p>
    <w:p w14:paraId="30598223" w14:textId="314EF16E" w:rsidR="00137DF7" w:rsidRDefault="004A0D9F" w:rsidP="00450242">
      <w:pPr>
        <w:ind w:left="360"/>
      </w:pPr>
      <w:hyperlink r:id="rId21" w:history="1">
        <w:r w:rsidR="00137DF7" w:rsidRPr="0092733D">
          <w:rPr>
            <w:rStyle w:val="Hyperlink"/>
          </w:rPr>
          <w:t>https://www.youtube.com/watch?v=92WHN-pAFCs</w:t>
        </w:r>
      </w:hyperlink>
      <w:r w:rsidR="00137DF7">
        <w:t xml:space="preserve"> (en anglais simple)</w:t>
      </w:r>
    </w:p>
    <w:p w14:paraId="369E5BF4" w14:textId="77777777" w:rsidR="00515E20" w:rsidRDefault="004A0D9F" w:rsidP="00515E20">
      <w:pPr>
        <w:ind w:left="360"/>
      </w:pPr>
      <w:hyperlink r:id="rId22" w:history="1">
        <w:r w:rsidR="005023F0" w:rsidRPr="0092733D">
          <w:rPr>
            <w:rStyle w:val="Hyperlink"/>
          </w:rPr>
          <w:t>https://www.youtube.com/watch?v=13O1qhX4Bqo</w:t>
        </w:r>
      </w:hyperlink>
      <w:r w:rsidR="005023F0">
        <w:t xml:space="preserve"> (basée sur la démonstration utilisée dans ce cours)</w:t>
      </w:r>
    </w:p>
    <w:p w14:paraId="7E5F62E0" w14:textId="77777777" w:rsidR="00515E20" w:rsidRDefault="00515E20" w:rsidP="00515E20">
      <w:pPr>
        <w:ind w:left="360"/>
      </w:pPr>
    </w:p>
    <w:p w14:paraId="32E7585A" w14:textId="743A5F1A" w:rsidR="00515E20" w:rsidRDefault="00515E20" w:rsidP="00515E20">
      <w:pPr>
        <w:ind w:left="360"/>
      </w:pPr>
      <w:r>
        <w:rPr>
          <w:i/>
        </w:rPr>
        <w:t xml:space="preserve">Remarque : </w:t>
      </w:r>
      <w:r>
        <w:t>Ce théorème résonne avec la question « Entscheidungsproblem</w:t>
      </w:r>
      <w:r>
        <w:rPr>
          <w:rStyle w:val="FootnoteReference"/>
        </w:rPr>
        <w:footnoteReference w:id="6"/>
      </w:r>
      <w:r>
        <w:t> » du mathématicien David Hilbert (1862-1943), à savoir « montrer de façon mécanique si un théorème mathématique est vrai ou faux ». Turing et Church ont montré indépendamment que ce problème est indécidable.</w:t>
      </w:r>
    </w:p>
    <w:p w14:paraId="1CDF0D9E" w14:textId="77777777" w:rsidR="00450242" w:rsidRDefault="00450242" w:rsidP="006B51B6">
      <w:pPr>
        <w:ind w:left="360"/>
        <w:jc w:val="both"/>
        <w:rPr>
          <w:i/>
        </w:rPr>
      </w:pPr>
    </w:p>
    <w:p w14:paraId="10AE7101" w14:textId="77777777" w:rsidR="00CB1D63" w:rsidRPr="00CB07B5" w:rsidRDefault="00CB1D63" w:rsidP="00CB1D63">
      <w:pPr>
        <w:pStyle w:val="ListParagraph"/>
        <w:numPr>
          <w:ilvl w:val="0"/>
          <w:numId w:val="1"/>
        </w:numPr>
        <w:rPr>
          <w:rFonts w:ascii="Parry Hotter" w:hAnsi="Parry Hotter"/>
          <w:sz w:val="28"/>
          <w:szCs w:val="28"/>
        </w:rPr>
      </w:pPr>
      <w:r w:rsidRPr="00CB07B5">
        <w:rPr>
          <w:rFonts w:ascii="Parry Hotter" w:hAnsi="Parry Hotter"/>
          <w:sz w:val="28"/>
          <w:szCs w:val="28"/>
        </w:rPr>
        <w:t>Programme en tant que donn</w:t>
      </w:r>
      <w:r>
        <w:rPr>
          <w:rFonts w:ascii="Parry Hotter" w:hAnsi="Parry Hotter"/>
          <w:sz w:val="28"/>
          <w:szCs w:val="28"/>
        </w:rPr>
        <w:t>e</w:t>
      </w:r>
      <w:r w:rsidRPr="00CB07B5">
        <w:rPr>
          <w:rFonts w:ascii="Parry Hotter" w:hAnsi="Parry Hotter"/>
          <w:sz w:val="28"/>
          <w:szCs w:val="28"/>
        </w:rPr>
        <w:t>e</w:t>
      </w:r>
    </w:p>
    <w:p w14:paraId="0F31E7E4" w14:textId="35CE98C6" w:rsidR="00CB1D63" w:rsidRPr="00CB07B5" w:rsidRDefault="00907346" w:rsidP="00CB1D63">
      <w:pPr>
        <w:ind w:left="360"/>
        <w:jc w:val="both"/>
      </w:pPr>
      <w:r>
        <w:t xml:space="preserve">Qu’est-ce qu’un programme ? </w:t>
      </w:r>
      <w:r w:rsidR="00CB1D63" w:rsidRPr="00CB07B5">
        <w:t>Un programme est une donnée comme une autre</w:t>
      </w:r>
      <w:r>
        <w:t xml:space="preserve"> tout simplement</w:t>
      </w:r>
      <w:r w:rsidR="00CB1D63" w:rsidRPr="00CB07B5">
        <w:t>. Tous les programmes Python -c’est aussi valable pour les autres langages- sont définis par leur chaîne de caractères. Cela signifie que l’on paut faire des calculs sur un programme/algorithme que l’on a crée. Cela doit vous rappeler la programmation fonctionnelle, où l’on a vu que des fonctions, donc des programmes, peuvent être des paramètres d’entrée, ou bien des résultats de fonctions.</w:t>
      </w:r>
    </w:p>
    <w:p w14:paraId="0899D5F8" w14:textId="77777777" w:rsidR="00CB1D63" w:rsidRPr="00CB07B5" w:rsidRDefault="00CB1D63" w:rsidP="00CB1D63">
      <w:pPr>
        <w:ind w:left="360"/>
        <w:jc w:val="both"/>
      </w:pPr>
      <w:r w:rsidRPr="00CB07B5">
        <w:t>Le programme suivant permet d’interpréter un algorithme sur une entrée donnée.</w:t>
      </w:r>
    </w:p>
    <w:p w14:paraId="10B25128" w14:textId="77777777" w:rsidR="00CB1D63" w:rsidRPr="00527132" w:rsidRDefault="00CB1D63" w:rsidP="00CB1D63">
      <w:pPr>
        <w:ind w:left="360"/>
        <w:jc w:val="both"/>
        <w:rPr>
          <w:rFonts w:ascii="Courier New" w:hAnsi="Courier New" w:cs="Courier New"/>
          <w:sz w:val="22"/>
          <w:szCs w:val="22"/>
        </w:rPr>
      </w:pPr>
      <w:r w:rsidRPr="00924E8F">
        <w:rPr>
          <w:rFonts w:ascii="Courier New" w:hAnsi="Courier New" w:cs="Courier New"/>
          <w:color w:val="FD603E"/>
          <w:sz w:val="22"/>
          <w:szCs w:val="22"/>
        </w:rPr>
        <w:t>def</w:t>
      </w:r>
      <w:r w:rsidRPr="00527132">
        <w:rPr>
          <w:rFonts w:ascii="Courier New" w:hAnsi="Courier New" w:cs="Courier New"/>
          <w:sz w:val="22"/>
          <w:szCs w:val="22"/>
        </w:rPr>
        <w:t xml:space="preserve"> </w:t>
      </w:r>
      <w:r w:rsidRPr="00924E8F">
        <w:rPr>
          <w:rFonts w:ascii="Courier New" w:hAnsi="Courier New" w:cs="Courier New"/>
          <w:color w:val="3B00FF"/>
          <w:sz w:val="22"/>
          <w:szCs w:val="22"/>
        </w:rPr>
        <w:t>universel</w:t>
      </w:r>
      <w:r w:rsidRPr="00527132">
        <w:rPr>
          <w:rFonts w:ascii="Courier New" w:hAnsi="Courier New" w:cs="Courier New"/>
          <w:sz w:val="22"/>
          <w:szCs w:val="22"/>
        </w:rPr>
        <w:t>(algo, *args):</w:t>
      </w:r>
    </w:p>
    <w:p w14:paraId="23E018A4" w14:textId="77777777" w:rsidR="00CB1D63" w:rsidRPr="00527132" w:rsidRDefault="00CB1D63" w:rsidP="00CB1D63">
      <w:pPr>
        <w:ind w:left="720"/>
        <w:jc w:val="both"/>
        <w:rPr>
          <w:rFonts w:ascii="Courier New" w:hAnsi="Courier New" w:cs="Courier New"/>
          <w:sz w:val="22"/>
          <w:szCs w:val="22"/>
        </w:rPr>
      </w:pPr>
      <w:r w:rsidRPr="00924E8F">
        <w:rPr>
          <w:rFonts w:ascii="Courier New" w:hAnsi="Courier New" w:cs="Courier New"/>
          <w:color w:val="B4287D"/>
          <w:sz w:val="22"/>
          <w:szCs w:val="22"/>
        </w:rPr>
        <w:t>exec</w:t>
      </w:r>
      <w:r w:rsidRPr="00527132">
        <w:rPr>
          <w:rFonts w:ascii="Courier New" w:hAnsi="Courier New" w:cs="Courier New"/>
          <w:sz w:val="22"/>
          <w:szCs w:val="22"/>
        </w:rPr>
        <w:t>(algo)</w:t>
      </w:r>
    </w:p>
    <w:p w14:paraId="671E0C64" w14:textId="77777777" w:rsidR="00CB1D63" w:rsidRPr="00527132" w:rsidRDefault="00CB1D63" w:rsidP="00CB1D63">
      <w:pPr>
        <w:ind w:left="720"/>
        <w:jc w:val="both"/>
        <w:rPr>
          <w:rFonts w:ascii="Courier New" w:hAnsi="Courier New" w:cs="Courier New"/>
          <w:sz w:val="22"/>
          <w:szCs w:val="22"/>
        </w:rPr>
      </w:pPr>
      <w:r w:rsidRPr="00527132">
        <w:rPr>
          <w:rFonts w:ascii="Courier New" w:hAnsi="Courier New" w:cs="Courier New"/>
          <w:sz w:val="22"/>
          <w:szCs w:val="22"/>
        </w:rPr>
        <w:t>ligne1 = algo.split(</w:t>
      </w:r>
      <w:r w:rsidRPr="00924E8F">
        <w:rPr>
          <w:rFonts w:ascii="Courier New" w:hAnsi="Courier New" w:cs="Courier New"/>
          <w:color w:val="149E02"/>
          <w:sz w:val="22"/>
          <w:szCs w:val="22"/>
        </w:rPr>
        <w:t>'\n'</w:t>
      </w:r>
      <w:r w:rsidRPr="00527132">
        <w:rPr>
          <w:rFonts w:ascii="Courier New" w:hAnsi="Courier New" w:cs="Courier New"/>
          <w:sz w:val="22"/>
          <w:szCs w:val="22"/>
        </w:rPr>
        <w:t>)[0]</w:t>
      </w:r>
    </w:p>
    <w:p w14:paraId="06CE36BE" w14:textId="77777777" w:rsidR="00CB1D63" w:rsidRPr="00527132" w:rsidRDefault="00CB1D63" w:rsidP="00CB1D63">
      <w:pPr>
        <w:ind w:left="720"/>
        <w:jc w:val="both"/>
        <w:rPr>
          <w:rFonts w:ascii="Courier New" w:hAnsi="Courier New" w:cs="Courier New"/>
          <w:sz w:val="22"/>
          <w:szCs w:val="22"/>
        </w:rPr>
      </w:pPr>
      <w:r w:rsidRPr="00527132">
        <w:rPr>
          <w:rFonts w:ascii="Courier New" w:hAnsi="Courier New" w:cs="Courier New"/>
          <w:sz w:val="22"/>
          <w:szCs w:val="22"/>
        </w:rPr>
        <w:t>nom = ligne1.split(</w:t>
      </w:r>
      <w:r w:rsidRPr="00924E8F">
        <w:rPr>
          <w:rFonts w:ascii="Courier New" w:hAnsi="Courier New" w:cs="Courier New"/>
          <w:color w:val="149E02"/>
          <w:sz w:val="22"/>
          <w:szCs w:val="22"/>
        </w:rPr>
        <w:t>'('</w:t>
      </w:r>
      <w:r w:rsidRPr="00527132">
        <w:rPr>
          <w:rFonts w:ascii="Courier New" w:hAnsi="Courier New" w:cs="Courier New"/>
          <w:sz w:val="22"/>
          <w:szCs w:val="22"/>
        </w:rPr>
        <w:t>)[0][4:]</w:t>
      </w:r>
    </w:p>
    <w:p w14:paraId="3016C568" w14:textId="77777777" w:rsidR="00CB1D63" w:rsidRPr="00527132" w:rsidRDefault="00CB1D63" w:rsidP="00CB1D63">
      <w:pPr>
        <w:ind w:left="720"/>
        <w:jc w:val="both"/>
        <w:rPr>
          <w:rFonts w:ascii="Courier New" w:hAnsi="Courier New" w:cs="Courier New"/>
          <w:sz w:val="22"/>
          <w:szCs w:val="22"/>
        </w:rPr>
      </w:pPr>
      <w:r w:rsidRPr="00924E8F">
        <w:rPr>
          <w:rFonts w:ascii="Courier New" w:hAnsi="Courier New" w:cs="Courier New"/>
          <w:color w:val="FD603E"/>
          <w:sz w:val="22"/>
          <w:szCs w:val="22"/>
        </w:rPr>
        <w:t>return</w:t>
      </w:r>
      <w:r w:rsidRPr="00527132">
        <w:rPr>
          <w:rFonts w:ascii="Courier New" w:hAnsi="Courier New" w:cs="Courier New"/>
          <w:sz w:val="22"/>
          <w:szCs w:val="22"/>
        </w:rPr>
        <w:t xml:space="preserve"> </w:t>
      </w:r>
      <w:r w:rsidRPr="00924E8F">
        <w:rPr>
          <w:rFonts w:ascii="Courier New" w:hAnsi="Courier New" w:cs="Courier New"/>
          <w:color w:val="B4287D"/>
          <w:sz w:val="22"/>
          <w:szCs w:val="22"/>
        </w:rPr>
        <w:t>eval</w:t>
      </w:r>
      <w:r w:rsidRPr="00527132">
        <w:rPr>
          <w:rFonts w:ascii="Courier New" w:hAnsi="Courier New" w:cs="Courier New"/>
          <w:sz w:val="22"/>
          <w:szCs w:val="22"/>
        </w:rPr>
        <w:t>(</w:t>
      </w:r>
      <w:r w:rsidRPr="00924E8F">
        <w:rPr>
          <w:rFonts w:ascii="Courier New" w:hAnsi="Courier New" w:cs="Courier New"/>
          <w:color w:val="149E02"/>
          <w:sz w:val="22"/>
          <w:szCs w:val="22"/>
        </w:rPr>
        <w:t>f"{nom}{args}"</w:t>
      </w:r>
      <w:r w:rsidRPr="00527132">
        <w:rPr>
          <w:rFonts w:ascii="Courier New" w:hAnsi="Courier New" w:cs="Courier New"/>
          <w:sz w:val="22"/>
          <w:szCs w:val="22"/>
        </w:rPr>
        <w:t>)</w:t>
      </w:r>
    </w:p>
    <w:p w14:paraId="749FEAF7" w14:textId="77777777" w:rsidR="00CB1D63" w:rsidRPr="00527132" w:rsidRDefault="00CB1D63" w:rsidP="00CB1D63">
      <w:pPr>
        <w:ind w:left="360"/>
        <w:jc w:val="both"/>
        <w:rPr>
          <w:rFonts w:ascii="Courier New" w:hAnsi="Courier New" w:cs="Courier New"/>
          <w:sz w:val="22"/>
          <w:szCs w:val="22"/>
        </w:rPr>
      </w:pPr>
    </w:p>
    <w:p w14:paraId="3605EACF" w14:textId="15057F17" w:rsidR="00CB1D63" w:rsidRPr="00527132" w:rsidRDefault="00CB1D63" w:rsidP="00CB1D63">
      <w:pPr>
        <w:ind w:left="360"/>
        <w:jc w:val="both"/>
        <w:rPr>
          <w:rFonts w:ascii="Courier New" w:hAnsi="Courier New" w:cs="Courier New"/>
          <w:sz w:val="22"/>
          <w:szCs w:val="22"/>
        </w:rPr>
      </w:pPr>
      <w:r w:rsidRPr="00527132">
        <w:rPr>
          <w:rFonts w:ascii="Courier New" w:hAnsi="Courier New" w:cs="Courier New"/>
          <w:sz w:val="22"/>
          <w:szCs w:val="22"/>
        </w:rPr>
        <w:t>pg</w:t>
      </w:r>
      <w:r w:rsidR="00011411">
        <w:rPr>
          <w:rFonts w:ascii="Courier New" w:hAnsi="Courier New" w:cs="Courier New"/>
          <w:sz w:val="22"/>
          <w:szCs w:val="22"/>
        </w:rPr>
        <w:t xml:space="preserve"> </w:t>
      </w:r>
      <w:r w:rsidRPr="00527132">
        <w:rPr>
          <w:rFonts w:ascii="Courier New" w:hAnsi="Courier New" w:cs="Courier New"/>
          <w:sz w:val="22"/>
          <w:szCs w:val="22"/>
        </w:rPr>
        <w:t>=</w:t>
      </w:r>
      <w:r w:rsidR="00011411">
        <w:rPr>
          <w:rFonts w:ascii="Courier New" w:hAnsi="Courier New" w:cs="Courier New"/>
          <w:sz w:val="22"/>
          <w:szCs w:val="22"/>
        </w:rPr>
        <w:t xml:space="preserve"> </w:t>
      </w:r>
      <w:r w:rsidRPr="00924E8F">
        <w:rPr>
          <w:rFonts w:ascii="Courier New" w:hAnsi="Courier New" w:cs="Courier New"/>
          <w:color w:val="149E02"/>
          <w:sz w:val="22"/>
          <w:szCs w:val="22"/>
        </w:rPr>
        <w:t>'def f(x):\n\treturn 3*x'</w:t>
      </w:r>
    </w:p>
    <w:p w14:paraId="1C0DE264" w14:textId="77777777" w:rsidR="00CB1D63" w:rsidRPr="00527132" w:rsidRDefault="00CB1D63" w:rsidP="00CB1D63">
      <w:pPr>
        <w:ind w:left="360"/>
        <w:jc w:val="both"/>
        <w:rPr>
          <w:rFonts w:ascii="Courier New" w:hAnsi="Courier New" w:cs="Courier New"/>
          <w:sz w:val="22"/>
          <w:szCs w:val="22"/>
        </w:rPr>
      </w:pPr>
      <w:r w:rsidRPr="00924E8F">
        <w:rPr>
          <w:rFonts w:ascii="Courier New" w:hAnsi="Courier New" w:cs="Courier New"/>
          <w:color w:val="B4287D"/>
          <w:sz w:val="22"/>
          <w:szCs w:val="22"/>
        </w:rPr>
        <w:t>print</w:t>
      </w:r>
      <w:r w:rsidRPr="00527132">
        <w:rPr>
          <w:rFonts w:ascii="Courier New" w:hAnsi="Courier New" w:cs="Courier New"/>
          <w:sz w:val="22"/>
          <w:szCs w:val="22"/>
        </w:rPr>
        <w:t>(universel(pg,17))</w:t>
      </w:r>
    </w:p>
    <w:p w14:paraId="754811C1" w14:textId="77777777" w:rsidR="00CB1D63" w:rsidRPr="00CB07B5" w:rsidRDefault="00CB1D63" w:rsidP="00CB1D63">
      <w:pPr>
        <w:ind w:left="360"/>
        <w:jc w:val="both"/>
      </w:pPr>
      <w:r w:rsidRPr="00CB07B5">
        <w:t>Que renvoie l’exemple donné ?</w:t>
      </w:r>
    </w:p>
    <w:p w14:paraId="68DE1471" w14:textId="77777777" w:rsidR="00CB1D63" w:rsidRPr="00CB07B5" w:rsidRDefault="00CB1D63" w:rsidP="00CB1D63">
      <w:pPr>
        <w:ind w:left="360"/>
        <w:jc w:val="both"/>
      </w:pPr>
    </w:p>
    <w:p w14:paraId="23EB3F20" w14:textId="77777777" w:rsidR="00137DF7" w:rsidRDefault="00CB1D63" w:rsidP="00137DF7">
      <w:pPr>
        <w:ind w:left="360"/>
        <w:jc w:val="both"/>
      </w:pPr>
      <w:r w:rsidRPr="00CB07B5">
        <w:t xml:space="preserve">Remarques : </w:t>
      </w:r>
    </w:p>
    <w:p w14:paraId="1D7B1752" w14:textId="0F40A11E" w:rsidR="00CB1D63" w:rsidRDefault="00DD36AB" w:rsidP="00137DF7">
      <w:pPr>
        <w:pStyle w:val="ListParagraph"/>
        <w:numPr>
          <w:ilvl w:val="0"/>
          <w:numId w:val="3"/>
        </w:numPr>
        <w:jc w:val="both"/>
      </w:pPr>
      <w:r>
        <w:t>I</w:t>
      </w:r>
      <w:r w:rsidR="00CB1D63" w:rsidRPr="00CB07B5">
        <w:t xml:space="preserve">l est possible d’écrire les fonctions </w:t>
      </w:r>
      <w:r w:rsidR="00CB1D63" w:rsidRPr="00137DF7">
        <w:rPr>
          <w:rFonts w:ascii="Courier New" w:hAnsi="Courier New" w:cs="Courier New"/>
          <w:sz w:val="22"/>
          <w:szCs w:val="22"/>
        </w:rPr>
        <w:t>exec</w:t>
      </w:r>
      <w:r w:rsidR="00CB1D63" w:rsidRPr="00CB07B5">
        <w:t xml:space="preserve"> et </w:t>
      </w:r>
      <w:r w:rsidR="00CB1D63" w:rsidRPr="00137DF7">
        <w:rPr>
          <w:rFonts w:ascii="Courier New" w:hAnsi="Courier New" w:cs="Courier New"/>
          <w:sz w:val="22"/>
          <w:szCs w:val="22"/>
        </w:rPr>
        <w:t>eval</w:t>
      </w:r>
      <w:r w:rsidR="00CB1D63" w:rsidRPr="00CB07B5">
        <w:t xml:space="preserve"> en Python, c’est-à-dire que l’on peut écrire un interpréteur Python en Python !</w:t>
      </w:r>
    </w:p>
    <w:p w14:paraId="163A78C9" w14:textId="4E58FC6D" w:rsidR="00CB1D63" w:rsidRDefault="00DD36AB" w:rsidP="00137DF7">
      <w:pPr>
        <w:pStyle w:val="ListParagraph"/>
        <w:numPr>
          <w:ilvl w:val="0"/>
          <w:numId w:val="3"/>
        </w:numPr>
        <w:jc w:val="both"/>
      </w:pPr>
      <w:r>
        <w:t>L</w:t>
      </w:r>
      <w:r w:rsidR="00CB1D63" w:rsidRPr="00CB07B5">
        <w:t>’exemple le plus connu de programme manipulant un autre progr</w:t>
      </w:r>
      <w:r w:rsidR="00137DF7">
        <w:t>amme est celui des compilateurs ;</w:t>
      </w:r>
    </w:p>
    <w:p w14:paraId="70E6CD8F" w14:textId="2C327129" w:rsidR="00137DF7" w:rsidRDefault="00137DF7" w:rsidP="00137DF7">
      <w:pPr>
        <w:pStyle w:val="ListParagraph"/>
        <w:numPr>
          <w:ilvl w:val="0"/>
          <w:numId w:val="3"/>
        </w:numPr>
        <w:jc w:val="both"/>
      </w:pPr>
      <w:r>
        <w:t>mais un navigateur fait de même.</w:t>
      </w:r>
    </w:p>
    <w:p w14:paraId="224588B6" w14:textId="480BF330" w:rsidR="004A0D9F" w:rsidRPr="00CB07B5" w:rsidRDefault="004A0D9F" w:rsidP="004A0D9F">
      <w:pPr>
        <w:pStyle w:val="ListParagraph"/>
        <w:numPr>
          <w:ilvl w:val="0"/>
          <w:numId w:val="1"/>
        </w:numPr>
        <w:rPr>
          <w:rFonts w:ascii="Parry Hotter" w:hAnsi="Parry Hotter"/>
          <w:sz w:val="28"/>
          <w:szCs w:val="28"/>
        </w:rPr>
      </w:pPr>
      <w:r>
        <w:rPr>
          <w:rFonts w:ascii="Parry Hotter" w:hAnsi="Parry Hotter"/>
          <w:sz w:val="28"/>
          <w:szCs w:val="28"/>
        </w:rPr>
        <w:t>Complement : lien entre mathematiques et calculabilite</w:t>
      </w:r>
    </w:p>
    <w:p w14:paraId="7DA6BDD0" w14:textId="77777777" w:rsidR="00C023FF" w:rsidRDefault="004A0D9F" w:rsidP="00A6651F">
      <w:pPr>
        <w:pStyle w:val="ListParagraph"/>
        <w:ind w:left="360"/>
        <w:jc w:val="both"/>
      </w:pPr>
      <w:r>
        <w:t>Le schéma ci-dessous donne les nombres calculables</w:t>
      </w:r>
      <w:r w:rsidR="00C023FF">
        <w:t xml:space="preserve"> (légende en page suivante)</w:t>
      </w:r>
      <w:r>
        <w:t xml:space="preserve">. </w:t>
      </w:r>
    </w:p>
    <w:p w14:paraId="1F588726" w14:textId="00CCCA21" w:rsidR="004A0D9F" w:rsidRDefault="004A0D9F" w:rsidP="00A6651F">
      <w:pPr>
        <w:pStyle w:val="ListParagraph"/>
        <w:ind w:left="360"/>
        <w:jc w:val="both"/>
      </w:pPr>
      <w:r>
        <w:t>Pour en comprendre les bases, il faut savoir qu’il y a plusieurs tailles d’infinis</w:t>
      </w:r>
      <w:r w:rsidR="003A0D5B">
        <w:t>, comme dit au paragraphe 2.</w:t>
      </w:r>
      <w:r>
        <w:t xml:space="preserve"> Le plus petit infini est celui de </w:t>
      </w:r>
      <w:r w:rsidRPr="004A0D9F">
        <w:rPr>
          <w:position w:val="-6"/>
        </w:rPr>
        <w:object w:dxaOrig="260" w:dyaOrig="280" w14:anchorId="3C610548">
          <v:shape id="_x0000_i1146" type="#_x0000_t75" style="width:13.35pt;height:14pt" o:ole="">
            <v:imagedata r:id="rId23" o:title=""/>
          </v:shape>
          <o:OLEObject Type="Embed" ProgID="Equation.DSMT4" ShapeID="_x0000_i1146" DrawAspect="Content" ObjectID="_1592989621" r:id="rId24"/>
        </w:object>
      </w:r>
      <w:r w:rsidR="000818A3">
        <w:t>(entiers naturels)</w:t>
      </w:r>
      <w:r>
        <w:t xml:space="preserve">, on dit que son cardinal –son nombre d’éléments- est </w:t>
      </w:r>
      <w:r w:rsidRPr="004A0D9F">
        <w:rPr>
          <w:position w:val="-12"/>
        </w:rPr>
        <w:object w:dxaOrig="280" w:dyaOrig="380" w14:anchorId="560B4CA8">
          <v:shape id="_x0000_i1145" type="#_x0000_t75" style="width:14pt;height:19.35pt" o:ole="">
            <v:imagedata r:id="rId25" o:title=""/>
          </v:shape>
          <o:OLEObject Type="Embed" ProgID="Equation.DSMT4" ShapeID="_x0000_i1145" DrawAspect="Content" ObjectID="_1592989622" r:id="rId26"/>
        </w:object>
      </w:r>
      <w:r>
        <w:t xml:space="preserve">(aleph 0). </w:t>
      </w:r>
      <w:r w:rsidRPr="004A0D9F">
        <w:rPr>
          <w:position w:val="-4"/>
        </w:rPr>
        <w:object w:dxaOrig="240" w:dyaOrig="260" w14:anchorId="202033E9">
          <v:shape id="_x0000_i1147" type="#_x0000_t75" style="width:12pt;height:13.35pt" o:ole="">
            <v:imagedata r:id="rId27" o:title=""/>
          </v:shape>
          <o:OLEObject Type="Embed" ProgID="Equation.DSMT4" ShapeID="_x0000_i1147" DrawAspect="Content" ObjectID="_1592989623" r:id="rId28"/>
        </w:object>
      </w:r>
      <w:r>
        <w:t xml:space="preserve"> (entiers relatifs), et </w:t>
      </w:r>
      <w:r w:rsidRPr="004A0D9F">
        <w:rPr>
          <w:position w:val="-8"/>
        </w:rPr>
        <w:object w:dxaOrig="260" w:dyaOrig="300" w14:anchorId="6F5B2A32">
          <v:shape id="_x0000_i1148" type="#_x0000_t75" style="width:13.35pt;height:15.35pt" o:ole="">
            <v:imagedata r:id="rId29" o:title=""/>
          </v:shape>
          <o:OLEObject Type="Embed" ProgID="Equation.DSMT4" ShapeID="_x0000_i1148" DrawAspect="Content" ObjectID="_1592989624" r:id="rId30"/>
        </w:object>
      </w:r>
      <w:r>
        <w:t xml:space="preserve"> (rationnels) ont le même cardinal </w:t>
      </w:r>
      <w:r w:rsidRPr="004A0D9F">
        <w:rPr>
          <w:position w:val="-12"/>
        </w:rPr>
        <w:object w:dxaOrig="280" w:dyaOrig="380" w14:anchorId="4AEC9144">
          <v:shape id="_x0000_i1149" type="#_x0000_t75" style="width:14pt;height:19.35pt" o:ole="">
            <v:imagedata r:id="rId31" o:title=""/>
          </v:shape>
          <o:OLEObject Type="Embed" ProgID="Equation.DSMT4" ShapeID="_x0000_i1149" DrawAspect="Content" ObjectID="_1592989625" r:id="rId32"/>
        </w:object>
      </w:r>
      <w:r>
        <w:t xml:space="preserve"> (ce qui est plutôt surprenant), par contre </w:t>
      </w:r>
      <w:r w:rsidRPr="004A0D9F">
        <w:rPr>
          <w:position w:val="-4"/>
        </w:rPr>
        <w:object w:dxaOrig="260" w:dyaOrig="260" w14:anchorId="4F9FF8FB">
          <v:shape id="_x0000_i1150" type="#_x0000_t75" style="width:13.35pt;height:13.35pt" o:ole="">
            <v:imagedata r:id="rId33" o:title=""/>
          </v:shape>
          <o:OLEObject Type="Embed" ProgID="Equation.DSMT4" ShapeID="_x0000_i1150" DrawAspect="Content" ObjectID="_1592989626" r:id="rId34"/>
        </w:object>
      </w:r>
      <w:r>
        <w:t xml:space="preserve"> est plus grand, de cardinal </w:t>
      </w:r>
      <w:r w:rsidRPr="004A0D9F">
        <w:rPr>
          <w:position w:val="-4"/>
        </w:rPr>
        <w:object w:dxaOrig="700" w:dyaOrig="340" w14:anchorId="1CF6EBA8">
          <v:shape id="_x0000_i1151" type="#_x0000_t75" style="width:35.35pt;height:17.35pt" o:ole="">
            <v:imagedata r:id="rId35" o:title=""/>
          </v:shape>
          <o:OLEObject Type="Embed" ProgID="Equation.DSMT4" ShapeID="_x0000_i1151" DrawAspect="Content" ObjectID="_1592989627" r:id="rId36"/>
        </w:object>
      </w:r>
      <w:r w:rsidR="000818A3">
        <w:t xml:space="preserve">(cf. note </w:t>
      </w:r>
      <w:r w:rsidR="000818A3">
        <w:rPr>
          <w:rStyle w:val="FootnoteReference"/>
        </w:rPr>
        <w:footnoteReference w:id="7"/>
      </w:r>
      <w:r w:rsidR="000818A3">
        <w:t>).</w:t>
      </w:r>
      <w:r w:rsidR="00EC1624">
        <w:t xml:space="preserve"> Un ensemble de cardinal </w:t>
      </w:r>
      <w:r w:rsidR="00EC1624" w:rsidRPr="004A0D9F">
        <w:rPr>
          <w:position w:val="-12"/>
        </w:rPr>
        <w:object w:dxaOrig="280" w:dyaOrig="380" w14:anchorId="39272E22">
          <v:shape id="_x0000_i1152" type="#_x0000_t75" style="width:14pt;height:19.35pt" o:ole="">
            <v:imagedata r:id="rId37" o:title=""/>
          </v:shape>
          <o:OLEObject Type="Embed" ProgID="Equation.DSMT4" ShapeID="_x0000_i1152" DrawAspect="Content" ObjectID="_1592989628" r:id="rId38"/>
        </w:object>
      </w:r>
      <w:r w:rsidR="00EC1624">
        <w:t xml:space="preserve"> est dit dénombrable : on peut numéroter ses éléments 0, 1, 2, … Entre autres, toutes les formulations que l’on peut donner avec le langage </w:t>
      </w:r>
      <w:r w:rsidR="00CC2256">
        <w:t>donnent un ensemble dénombrable</w:t>
      </w:r>
      <w:r w:rsidR="00EC1624">
        <w:t>, puisqu’il suffit de les coder (a -&gt; 0, b</w:t>
      </w:r>
      <w:r w:rsidR="00CC2256">
        <w:t xml:space="preserve"> </w:t>
      </w:r>
      <w:r w:rsidR="00EC1624">
        <w:t xml:space="preserve">-&gt; 1 etc.) pour les obtenir. </w:t>
      </w:r>
      <w:r w:rsidR="00A6651F">
        <w:t xml:space="preserve">En conséquence de tout ce qui précède, </w:t>
      </w:r>
      <w:r w:rsidR="00A6651F" w:rsidRPr="004A0D9F">
        <w:rPr>
          <w:position w:val="-4"/>
        </w:rPr>
        <w:object w:dxaOrig="260" w:dyaOrig="260" w14:anchorId="035594A1">
          <v:shape id="_x0000_i1153" type="#_x0000_t75" style="width:13.35pt;height:13.35pt" o:ole="">
            <v:imagedata r:id="rId39" o:title=""/>
          </v:shape>
          <o:OLEObject Type="Embed" ProgID="Equation.DSMT4" ShapeID="_x0000_i1153" DrawAspect="Content" ObjectID="_1592989629" r:id="rId40"/>
        </w:object>
      </w:r>
      <w:r w:rsidR="00A6651F">
        <w:t xml:space="preserve"> n’est pas dénombrable et il est impossible de nommer tous ses éléments.</w:t>
      </w:r>
    </w:p>
    <w:p w14:paraId="0D7D47A4" w14:textId="275C4747" w:rsidR="004A0D9F" w:rsidRDefault="006D762A" w:rsidP="004A0D9F">
      <w:pPr>
        <w:pStyle w:val="ListParagraph"/>
        <w:ind w:left="360"/>
        <w:jc w:val="both"/>
      </w:pPr>
      <w:r>
        <w:rPr>
          <w:noProof/>
          <w:lang w:val="en-US"/>
        </w:rPr>
        <mc:AlternateContent>
          <mc:Choice Requires="wps">
            <w:drawing>
              <wp:anchor distT="0" distB="0" distL="114300" distR="114300" simplePos="0" relativeHeight="251659264" behindDoc="0" locked="0" layoutInCell="1" allowOverlap="1" wp14:anchorId="2B5CE848" wp14:editId="6B435843">
                <wp:simplePos x="0" y="0"/>
                <wp:positionH relativeFrom="column">
                  <wp:posOffset>342900</wp:posOffset>
                </wp:positionH>
                <wp:positionV relativeFrom="paragraph">
                  <wp:posOffset>168275</wp:posOffset>
                </wp:positionV>
                <wp:extent cx="6286500" cy="5943600"/>
                <wp:effectExtent l="0" t="0" r="38100" b="25400"/>
                <wp:wrapThrough wrapText="bothSides">
                  <wp:wrapPolygon edited="0">
                    <wp:start x="9251" y="0"/>
                    <wp:lineTo x="8029" y="185"/>
                    <wp:lineTo x="5062" y="1200"/>
                    <wp:lineTo x="3142" y="2954"/>
                    <wp:lineTo x="1833" y="4431"/>
                    <wp:lineTo x="960" y="5908"/>
                    <wp:lineTo x="349" y="7385"/>
                    <wp:lineTo x="0" y="8862"/>
                    <wp:lineTo x="0" y="12185"/>
                    <wp:lineTo x="87" y="13292"/>
                    <wp:lineTo x="524" y="14769"/>
                    <wp:lineTo x="1222" y="16246"/>
                    <wp:lineTo x="2182" y="17723"/>
                    <wp:lineTo x="3665" y="19200"/>
                    <wp:lineTo x="6109" y="20862"/>
                    <wp:lineTo x="8727" y="21600"/>
                    <wp:lineTo x="9251" y="21600"/>
                    <wp:lineTo x="12393" y="21600"/>
                    <wp:lineTo x="12916" y="21600"/>
                    <wp:lineTo x="15535" y="20862"/>
                    <wp:lineTo x="17978" y="19200"/>
                    <wp:lineTo x="19462" y="17723"/>
                    <wp:lineTo x="20509" y="16246"/>
                    <wp:lineTo x="21120" y="14769"/>
                    <wp:lineTo x="21556" y="13292"/>
                    <wp:lineTo x="21644" y="12185"/>
                    <wp:lineTo x="21644" y="8862"/>
                    <wp:lineTo x="21295" y="7385"/>
                    <wp:lineTo x="20684" y="5908"/>
                    <wp:lineTo x="19811" y="4431"/>
                    <wp:lineTo x="18589" y="2954"/>
                    <wp:lineTo x="17542" y="2123"/>
                    <wp:lineTo x="16669" y="1200"/>
                    <wp:lineTo x="13615" y="185"/>
                    <wp:lineTo x="12393" y="0"/>
                    <wp:lineTo x="9251" y="0"/>
                  </wp:wrapPolygon>
                </wp:wrapThrough>
                <wp:docPr id="2" name="Oval 2"/>
                <wp:cNvGraphicFramePr/>
                <a:graphic xmlns:a="http://schemas.openxmlformats.org/drawingml/2006/main">
                  <a:graphicData uri="http://schemas.microsoft.com/office/word/2010/wordprocessingShape">
                    <wps:wsp>
                      <wps:cNvSpPr/>
                      <wps:spPr>
                        <a:xfrm>
                          <a:off x="0" y="0"/>
                          <a:ext cx="6286500" cy="5943600"/>
                        </a:xfrm>
                        <a:prstGeom prst="ellipse">
                          <a:avLst/>
                        </a:prstGeom>
                        <a:blipFill rotWithShape="1">
                          <a:blip r:embed="rId41"/>
                          <a:tile tx="0" ty="0" sx="100000" sy="100000" flip="none" algn="tl"/>
                        </a:blipFill>
                        <a:ln>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 o:spid="_x0000_s1026" style="position:absolute;margin-left:27pt;margin-top:13.25pt;width:495pt;height:46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" strokecolor="black [3213]">
                <v:fill r:id="rId42" o:title="" rotate="t" type="tile"/>
                <w10:wrap type="through"/>
              </v:oval>
            </w:pict>
          </mc:Fallback>
        </mc:AlternateContent>
      </w:r>
    </w:p>
    <w:p w14:paraId="7CDDBF48" w14:textId="1A272857" w:rsidR="006D762A" w:rsidRDefault="000B03BA" w:rsidP="004A0D9F">
      <w:pPr>
        <w:pStyle w:val="ListParagraph"/>
        <w:ind w:left="360"/>
        <w:jc w:val="both"/>
      </w:pPr>
      <w:r>
        <w:rPr>
          <w:rFonts w:ascii="Parry Hotter" w:hAnsi="Parry Hotter"/>
          <w:noProof/>
          <w:sz w:val="52"/>
          <w:szCs w:val="52"/>
          <w:lang w:val="en-US"/>
        </w:rPr>
        <mc:AlternateContent>
          <mc:Choice Requires="wps">
            <w:drawing>
              <wp:anchor distT="0" distB="0" distL="114300" distR="114300" simplePos="0" relativeHeight="251723776" behindDoc="0" locked="0" layoutInCell="1" allowOverlap="1" wp14:anchorId="147168E3" wp14:editId="47859DA4">
                <wp:simplePos x="0" y="0"/>
                <wp:positionH relativeFrom="column">
                  <wp:posOffset>114300</wp:posOffset>
                </wp:positionH>
                <wp:positionV relativeFrom="paragraph">
                  <wp:posOffset>46355</wp:posOffset>
                </wp:positionV>
                <wp:extent cx="1371600" cy="571500"/>
                <wp:effectExtent l="0" t="0" r="25400" b="38100"/>
                <wp:wrapNone/>
                <wp:docPr id="903" name="Text Box 903"/>
                <wp:cNvGraphicFramePr/>
                <a:graphic xmlns:a="http://schemas.openxmlformats.org/drawingml/2006/main">
                  <a:graphicData uri="http://schemas.microsoft.com/office/word/2010/wordprocessingShape">
                    <wps:wsp>
                      <wps:cNvSpPr txBox="1"/>
                      <wps:spPr>
                        <a:xfrm>
                          <a:off x="0" y="0"/>
                          <a:ext cx="1371600" cy="571500"/>
                        </a:xfrm>
                        <a:prstGeom prst="rect">
                          <a:avLst/>
                        </a:prstGeom>
                        <a:noFill/>
                        <a:ln>
                          <a:solidFill>
                            <a:srgbClr val="000090"/>
                          </a:solid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CFE9602" w14:textId="6FE4F678" w:rsidR="00991C3B" w:rsidRPr="00067E44" w:rsidRDefault="00991C3B" w:rsidP="000B03BA">
                            <w:pPr>
                              <w:jc w:val="center"/>
                              <w:rPr>
                                <w:sz w:val="22"/>
                                <w:szCs w:val="22"/>
                              </w:rPr>
                            </w:pPr>
                            <w:r>
                              <w:rPr>
                                <w:sz w:val="22"/>
                                <w:szCs w:val="22"/>
                              </w:rPr>
                              <w:t>Nombres non définissables, non nommabl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903" o:spid="_x0000_s1026" type="#_x0000_t202" style="position:absolute;left:0;text-align:left;margin-left:9pt;margin-top:3.65pt;width:108pt;height:4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" filled="f" strokecolor="#000090">
                <v:textbox>
                  <w:txbxContent>
                    <w:p w14:paraId="2CFE9602" w14:textId="6FE4F678" w:rsidR="00991C3B" w:rsidRPr="00067E44" w:rsidRDefault="00991C3B" w:rsidP="000B03BA">
                      <w:pPr>
                        <w:jc w:val="center"/>
                        <w:rPr>
                          <w:sz w:val="22"/>
                          <w:szCs w:val="22"/>
                        </w:rPr>
                      </w:pPr>
                      <w:r>
                        <w:rPr>
                          <w:sz w:val="22"/>
                          <w:szCs w:val="22"/>
                        </w:rPr>
                        <w:t>Nombres non définissables, non nommables</w:t>
                      </w:r>
                    </w:p>
                  </w:txbxContent>
                </v:textbox>
              </v:shape>
            </w:pict>
          </mc:Fallback>
        </mc:AlternateContent>
      </w:r>
      <w:r w:rsidR="00881E88">
        <w:rPr>
          <w:rFonts w:ascii="Parry Hotter" w:hAnsi="Parry Hotter"/>
          <w:noProof/>
          <w:sz w:val="52"/>
          <w:szCs w:val="52"/>
          <w:lang w:val="en-US"/>
        </w:rPr>
        <mc:AlternateContent>
          <mc:Choice Requires="wps">
            <w:drawing>
              <wp:anchor distT="0" distB="0" distL="114300" distR="114300" simplePos="0" relativeHeight="251671552" behindDoc="0" locked="0" layoutInCell="1" allowOverlap="1" wp14:anchorId="5F6A6772" wp14:editId="4681DDC3">
                <wp:simplePos x="0" y="0"/>
                <wp:positionH relativeFrom="column">
                  <wp:posOffset>3308985</wp:posOffset>
                </wp:positionH>
                <wp:positionV relativeFrom="paragraph">
                  <wp:posOffset>107315</wp:posOffset>
                </wp:positionV>
                <wp:extent cx="348615" cy="266700"/>
                <wp:effectExtent l="0" t="0" r="32385" b="38100"/>
                <wp:wrapNone/>
                <wp:docPr id="9" name="Text Box 9"/>
                <wp:cNvGraphicFramePr/>
                <a:graphic xmlns:a="http://schemas.openxmlformats.org/drawingml/2006/main">
                  <a:graphicData uri="http://schemas.microsoft.com/office/word/2010/wordprocessingShape">
                    <wps:wsp>
                      <wps:cNvSpPr txBox="1"/>
                      <wps:spPr>
                        <a:xfrm>
                          <a:off x="0" y="0"/>
                          <a:ext cx="348615" cy="266700"/>
                        </a:xfrm>
                        <a:prstGeom prst="rect">
                          <a:avLst/>
                        </a:prstGeom>
                        <a:solidFill>
                          <a:schemeClr val="bg1"/>
                        </a:solidFill>
                        <a:ln>
                          <a:solidFill>
                            <a:schemeClr val="tx1"/>
                          </a:solidFill>
                          <a:prstDash val="sysDot"/>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96EDF3E" w14:textId="74926C6F" w:rsidR="00991C3B" w:rsidRDefault="00991C3B" w:rsidP="00881E88">
                            <w:r w:rsidRPr="00881E88">
                              <w:rPr>
                                <w:position w:val="-4"/>
                              </w:rPr>
                              <w:object w:dxaOrig="260" w:dyaOrig="260" w14:anchorId="0EF55389">
                                <v:shape id="_x0000_i1078" type="#_x0000_t75" style="width:13.35pt;height:13.35pt" o:ole="">
                                  <v:imagedata r:id="rId43" o:title=""/>
                                </v:shape>
                                <o:OLEObject Type="Embed" ProgID="Equation.DSMT4" ShapeID="_x0000_i1078" DrawAspect="Content" ObjectID="_1592989634" r:id="rId44"/>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9" o:spid="_x0000_s1027" type="#_x0000_t202" style="position:absolute;left:0;text-align:left;margin-left:260.55pt;margin-top:8.45pt;width:27.45pt;height:21pt;z-index:2516715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" fillcolor="white [3212]" strokecolor="black [3213]">
                <v:stroke dashstyle="1 1"/>
                <v:textbox style="mso-fit-shape-to-text:t">
                  <w:txbxContent>
                    <w:p w14:paraId="296EDF3E" w14:textId="74926C6F" w:rsidR="00991C3B" w:rsidRDefault="00991C3B" w:rsidP="00881E88">
                      <w:r w:rsidRPr="00881E88">
                        <w:rPr>
                          <w:position w:val="-4"/>
                        </w:rPr>
                        <w:object w:dxaOrig="260" w:dyaOrig="260" w14:anchorId="0EF55389">
                          <v:shape id="_x0000_i1078" type="#_x0000_t75" style="width:13.35pt;height:13.35pt" o:ole="">
                            <v:imagedata r:id="rId45" o:title=""/>
                          </v:shape>
                          <o:OLEObject Type="Embed" ProgID="Equation.DSMT4" ShapeID="_x0000_i1078" DrawAspect="Content" ObjectID="_1592989634" r:id="rId46"/>
                        </w:object>
                      </w:r>
                      <w:r>
                        <w:t xml:space="preserve"> </w:t>
                      </w:r>
                    </w:p>
                  </w:txbxContent>
                </v:textbox>
              </v:shape>
            </w:pict>
          </mc:Fallback>
        </mc:AlternateContent>
      </w:r>
    </w:p>
    <w:p w14:paraId="62001D06" w14:textId="35C546C8" w:rsidR="006D762A" w:rsidRDefault="006D762A" w:rsidP="004A0D9F">
      <w:pPr>
        <w:pStyle w:val="ListParagraph"/>
        <w:ind w:left="360"/>
        <w:jc w:val="both"/>
      </w:pPr>
    </w:p>
    <w:p w14:paraId="3966505D" w14:textId="08599E38" w:rsidR="006D762A" w:rsidRDefault="006D762A" w:rsidP="004A0D9F">
      <w:pPr>
        <w:pStyle w:val="ListParagraph"/>
        <w:ind w:left="360"/>
        <w:jc w:val="both"/>
      </w:pPr>
    </w:p>
    <w:p w14:paraId="2525C9D1" w14:textId="1BCFF9D9" w:rsidR="006D762A" w:rsidRDefault="00DC404F" w:rsidP="004A0D9F">
      <w:pPr>
        <w:pStyle w:val="ListParagraph"/>
        <w:ind w:left="360"/>
        <w:jc w:val="both"/>
      </w:pPr>
      <w:r>
        <w:rPr>
          <w:rFonts w:ascii="Parry Hotter" w:hAnsi="Parry Hotter"/>
          <w:noProof/>
          <w:sz w:val="52"/>
          <w:szCs w:val="52"/>
          <w:lang w:val="en-US"/>
        </w:rPr>
        <mc:AlternateContent>
          <mc:Choice Requires="wps">
            <w:drawing>
              <wp:anchor distT="0" distB="0" distL="114300" distR="114300" simplePos="0" relativeHeight="251721728" behindDoc="0" locked="0" layoutInCell="1" allowOverlap="1" wp14:anchorId="2D9F9CF2" wp14:editId="26892F31">
                <wp:simplePos x="0" y="0"/>
                <wp:positionH relativeFrom="column">
                  <wp:posOffset>914400</wp:posOffset>
                </wp:positionH>
                <wp:positionV relativeFrom="paragraph">
                  <wp:posOffset>92075</wp:posOffset>
                </wp:positionV>
                <wp:extent cx="914400" cy="228600"/>
                <wp:effectExtent l="0" t="0" r="101600" b="101600"/>
                <wp:wrapNone/>
                <wp:docPr id="901" name="Straight Arrow Connector 901"/>
                <wp:cNvGraphicFramePr/>
                <a:graphic xmlns:a="http://schemas.openxmlformats.org/drawingml/2006/main">
                  <a:graphicData uri="http://schemas.microsoft.com/office/word/2010/wordprocessingShape">
                    <wps:wsp>
                      <wps:cNvCnPr/>
                      <wps:spPr>
                        <a:xfrm>
                          <a:off x="0" y="0"/>
                          <a:ext cx="914400" cy="228600"/>
                        </a:xfrm>
                        <a:prstGeom prst="straightConnector1">
                          <a:avLst/>
                        </a:prstGeom>
                        <a:ln>
                          <a:solidFill>
                            <a:srgbClr val="000090"/>
                          </a:solidFill>
                          <a:tailEnd type="arrow"/>
                        </a:ln>
                        <a:effectLst/>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type id="_x0000_t32" coordsize="21600,21600" o:spt="32" o:oned="t" path="m0,0l21600,21600e" filled="f">
                <v:path arrowok="t" fillok="f" o:connecttype="none"/>
                <o:lock v:ext="edit" shapetype="t"/>
              </v:shapetype>
              <v:shape id="Straight Arrow Connector 901" o:spid="_x0000_s1026" type="#_x0000_t32" style="position:absolute;margin-left:1in;margin-top:7.25pt;width:1in;height:18pt;z-index:251721728;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" strokecolor="#000090" strokeweight="2pt">
                <v:stroke endarrow="open"/>
              </v:shape>
            </w:pict>
          </mc:Fallback>
        </mc:AlternateContent>
      </w:r>
      <w:r w:rsidR="003A0D5B">
        <w:rPr>
          <w:rFonts w:ascii="Parry Hotter" w:hAnsi="Parry Hotter"/>
          <w:noProof/>
          <w:sz w:val="52"/>
          <w:szCs w:val="52"/>
          <w:lang w:val="en-US"/>
        </w:rPr>
        <mc:AlternateContent>
          <mc:Choice Requires="wps">
            <w:drawing>
              <wp:anchor distT="0" distB="0" distL="114300" distR="114300" simplePos="0" relativeHeight="251660288" behindDoc="0" locked="0" layoutInCell="1" allowOverlap="1" wp14:anchorId="4804C984" wp14:editId="74639850">
                <wp:simplePos x="0" y="0"/>
                <wp:positionH relativeFrom="column">
                  <wp:posOffset>571500</wp:posOffset>
                </wp:positionH>
                <wp:positionV relativeFrom="paragraph">
                  <wp:posOffset>81915</wp:posOffset>
                </wp:positionV>
                <wp:extent cx="5829300" cy="5328920"/>
                <wp:effectExtent l="0" t="0" r="38100" b="30480"/>
                <wp:wrapNone/>
                <wp:docPr id="3" name="Oval 3"/>
                <wp:cNvGraphicFramePr/>
                <a:graphic xmlns:a="http://schemas.openxmlformats.org/drawingml/2006/main">
                  <a:graphicData uri="http://schemas.microsoft.com/office/word/2010/wordprocessingShape">
                    <wps:wsp>
                      <wps:cNvSpPr/>
                      <wps:spPr>
                        <a:xfrm>
                          <a:off x="0" y="0"/>
                          <a:ext cx="5829300" cy="5328920"/>
                        </a:xfrm>
                        <a:prstGeom prst="ellipse">
                          <a:avLst/>
                        </a:prstGeom>
                        <a:solidFill>
                          <a:schemeClr val="bg1"/>
                        </a:solidFill>
                        <a:ln w="25400">
                          <a:solidFill>
                            <a:srgbClr val="FF0000"/>
                          </a:solid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3" o:spid="_x0000_s1026" style="position:absolute;margin-left:45pt;margin-top:6.45pt;width:459pt;height:419.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" fillcolor="white [3212]" strokecolor="red" strokeweight="2pt"/>
            </w:pict>
          </mc:Fallback>
        </mc:AlternateContent>
      </w:r>
    </w:p>
    <w:p w14:paraId="35BC1C16" w14:textId="2B82C0B8" w:rsidR="006D762A" w:rsidRDefault="00881E88" w:rsidP="004A0D9F">
      <w:pPr>
        <w:pStyle w:val="ListParagraph"/>
        <w:ind w:left="360"/>
        <w:jc w:val="both"/>
      </w:pPr>
      <w:r>
        <w:rPr>
          <w:rFonts w:ascii="Parry Hotter" w:hAnsi="Parry Hotter"/>
          <w:noProof/>
          <w:sz w:val="52"/>
          <w:szCs w:val="52"/>
          <w:lang w:val="en-US"/>
        </w:rPr>
        <mc:AlternateContent>
          <mc:Choice Requires="wps">
            <w:drawing>
              <wp:anchor distT="0" distB="0" distL="114300" distR="114300" simplePos="0" relativeHeight="251673600" behindDoc="0" locked="0" layoutInCell="1" allowOverlap="1" wp14:anchorId="0161A40D" wp14:editId="60029D9D">
                <wp:simplePos x="0" y="0"/>
                <wp:positionH relativeFrom="column">
                  <wp:posOffset>2806700</wp:posOffset>
                </wp:positionH>
                <wp:positionV relativeFrom="paragraph">
                  <wp:posOffset>136525</wp:posOffset>
                </wp:positionV>
                <wp:extent cx="1308100" cy="412750"/>
                <wp:effectExtent l="0" t="0" r="38100" b="19050"/>
                <wp:wrapNone/>
                <wp:docPr id="10" name="Text Box 10"/>
                <wp:cNvGraphicFramePr/>
                <a:graphic xmlns:a="http://schemas.openxmlformats.org/drawingml/2006/main">
                  <a:graphicData uri="http://schemas.microsoft.com/office/word/2010/wordprocessingShape">
                    <wps:wsp>
                      <wps:cNvSpPr txBox="1"/>
                      <wps:spPr>
                        <a:xfrm>
                          <a:off x="0" y="0"/>
                          <a:ext cx="1308100" cy="412750"/>
                        </a:xfrm>
                        <a:prstGeom prst="rect">
                          <a:avLst/>
                        </a:prstGeom>
                        <a:solidFill>
                          <a:schemeClr val="bg1"/>
                        </a:solidFill>
                        <a:ln>
                          <a:solidFill>
                            <a:schemeClr val="tx1"/>
                          </a:solidFill>
                          <a:prstDash val="sysDot"/>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3659A51" w14:textId="77777777" w:rsidR="00991C3B" w:rsidRDefault="00991C3B" w:rsidP="00881E88">
                            <w:pPr>
                              <w:jc w:val="center"/>
                            </w:pPr>
                            <w:r w:rsidRPr="00881E88">
                              <w:rPr>
                                <w:position w:val="-4"/>
                              </w:rPr>
                              <w:object w:dxaOrig="260" w:dyaOrig="260" w14:anchorId="03790F6C">
                                <v:shape id="_x0000_i1102" type="#_x0000_t75" style="width:13.35pt;height:13.35pt" o:ole="">
                                  <v:imagedata r:id="rId47" o:title=""/>
                                </v:shape>
                                <o:OLEObject Type="Embed" ProgID="Equation.DSMT4" ShapeID="_x0000_i1102" DrawAspect="Content" ObjectID="_1592989635" r:id="rId48"/>
                              </w:object>
                            </w:r>
                          </w:p>
                          <w:p w14:paraId="565161C6" w14:textId="65D49C31" w:rsidR="00991C3B" w:rsidRPr="00881E88" w:rsidRDefault="00991C3B" w:rsidP="00881E88">
                            <w:pPr>
                              <w:jc w:val="center"/>
                              <w:rPr>
                                <w:sz w:val="20"/>
                              </w:rPr>
                            </w:pPr>
                            <w:r w:rsidRPr="00881E88">
                              <w:rPr>
                                <w:sz w:val="20"/>
                              </w:rPr>
                              <w:t>nombres définissable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10" o:spid="_x0000_s1028" type="#_x0000_t202" style="position:absolute;left:0;text-align:left;margin-left:221pt;margin-top:10.75pt;width:103pt;height:32.5pt;z-index:2516736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" fillcolor="white [3212]" strokecolor="black [3213]">
                <v:stroke dashstyle="1 1"/>
                <v:textbox style="mso-fit-shape-to-text:t">
                  <w:txbxContent>
                    <w:p w14:paraId="33659A51" w14:textId="77777777" w:rsidR="00991C3B" w:rsidRDefault="00991C3B" w:rsidP="00881E88">
                      <w:pPr>
                        <w:jc w:val="center"/>
                      </w:pPr>
                      <w:r w:rsidRPr="00881E88">
                        <w:rPr>
                          <w:position w:val="-4"/>
                        </w:rPr>
                        <w:object w:dxaOrig="260" w:dyaOrig="260" w14:anchorId="03790F6C">
                          <v:shape id="_x0000_i1102" type="#_x0000_t75" style="width:13.35pt;height:13.35pt" o:ole="">
                            <v:imagedata r:id="rId49" o:title=""/>
                          </v:shape>
                          <o:OLEObject Type="Embed" ProgID="Equation.DSMT4" ShapeID="_x0000_i1102" DrawAspect="Content" ObjectID="_1592989635" r:id="rId50"/>
                        </w:object>
                      </w:r>
                    </w:p>
                    <w:p w14:paraId="565161C6" w14:textId="65D49C31" w:rsidR="00991C3B" w:rsidRPr="00881E88" w:rsidRDefault="00991C3B" w:rsidP="00881E88">
                      <w:pPr>
                        <w:jc w:val="center"/>
                        <w:rPr>
                          <w:sz w:val="20"/>
                        </w:rPr>
                      </w:pPr>
                      <w:r w:rsidRPr="00881E88">
                        <w:rPr>
                          <w:sz w:val="20"/>
                        </w:rPr>
                        <w:t>nombres définissables</w:t>
                      </w:r>
                    </w:p>
                  </w:txbxContent>
                </v:textbox>
              </v:shape>
            </w:pict>
          </mc:Fallback>
        </mc:AlternateContent>
      </w:r>
    </w:p>
    <w:p w14:paraId="0C8E4493" w14:textId="22F4431B" w:rsidR="006D762A" w:rsidRDefault="006D762A" w:rsidP="004A0D9F">
      <w:pPr>
        <w:pStyle w:val="ListParagraph"/>
        <w:ind w:left="360"/>
        <w:jc w:val="both"/>
      </w:pPr>
    </w:p>
    <w:p w14:paraId="48E960F1" w14:textId="289F4568" w:rsidR="006D762A" w:rsidRDefault="006D762A" w:rsidP="004A0D9F">
      <w:pPr>
        <w:pStyle w:val="ListParagraph"/>
        <w:ind w:left="360"/>
        <w:jc w:val="both"/>
      </w:pPr>
    </w:p>
    <w:p w14:paraId="1A3211D5" w14:textId="127F79CF" w:rsidR="004A0D9F" w:rsidRDefault="00A97BE4" w:rsidP="004A0D9F">
      <w:pPr>
        <w:pStyle w:val="ListParagraph"/>
        <w:ind w:left="360"/>
        <w:jc w:val="both"/>
      </w:pPr>
      <w:r>
        <w:rPr>
          <w:rFonts w:ascii="Parry Hotter" w:hAnsi="Parry Hotter"/>
          <w:noProof/>
          <w:sz w:val="52"/>
          <w:szCs w:val="52"/>
          <w:lang w:val="en-US"/>
        </w:rPr>
        <mc:AlternateContent>
          <mc:Choice Requires="wps">
            <w:drawing>
              <wp:anchor distT="0" distB="0" distL="114300" distR="114300" simplePos="0" relativeHeight="251714560" behindDoc="0" locked="0" layoutInCell="1" allowOverlap="1" wp14:anchorId="46A26AC7" wp14:editId="5DFE731F">
                <wp:simplePos x="0" y="0"/>
                <wp:positionH relativeFrom="column">
                  <wp:posOffset>1600200</wp:posOffset>
                </wp:positionH>
                <wp:positionV relativeFrom="paragraph">
                  <wp:posOffset>66675</wp:posOffset>
                </wp:positionV>
                <wp:extent cx="1028700" cy="419100"/>
                <wp:effectExtent l="0" t="0" r="12700" b="12700"/>
                <wp:wrapNone/>
                <wp:docPr id="30" name="Text Box 30"/>
                <wp:cNvGraphicFramePr/>
                <a:graphic xmlns:a="http://schemas.openxmlformats.org/drawingml/2006/main">
                  <a:graphicData uri="http://schemas.microsoft.com/office/word/2010/wordprocessingShape">
                    <wps:wsp>
                      <wps:cNvSpPr txBox="1"/>
                      <wps:spPr>
                        <a:xfrm>
                          <a:off x="0" y="0"/>
                          <a:ext cx="1028700" cy="419100"/>
                        </a:xfrm>
                        <a:prstGeom prst="rect">
                          <a:avLst/>
                        </a:prstGeom>
                        <a:solidFill>
                          <a:schemeClr val="bg1"/>
                        </a:solid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30CE93B" w14:textId="1F558246" w:rsidR="00991C3B" w:rsidRPr="008D4D22" w:rsidRDefault="00991C3B" w:rsidP="00A97BE4">
                            <w:r w:rsidRPr="00946283">
                              <w:rPr>
                                <w:position w:val="-16"/>
                              </w:rPr>
                              <w:object w:dxaOrig="1320" w:dyaOrig="460" w14:anchorId="59C61662">
                                <v:shape id="_x0000_i2176" type="#_x0000_t75" style="width:66pt;height:23.35pt" o:ole="">
                                  <v:imagedata r:id="rId51" o:title=""/>
                                </v:shape>
                                <o:OLEObject Type="Embed" ProgID="Equation.DSMT4" ShapeID="_x0000_i2176" DrawAspect="Content" ObjectID="_1592989651" r:id="rId52"/>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 o:spid="_x0000_s1029" type="#_x0000_t202" style="position:absolute;left:0;text-align:left;margin-left:126pt;margin-top:5.25pt;width:81pt;height:33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" fillcolor="white [3212]" stroked="f">
                <v:textbox>
                  <w:txbxContent>
                    <w:p w14:paraId="230CE93B" w14:textId="1F558246" w:rsidR="00991C3B" w:rsidRPr="008D4D22" w:rsidRDefault="00991C3B" w:rsidP="00A97BE4">
                      <w:r w:rsidRPr="00946283">
                        <w:rPr>
                          <w:position w:val="-16"/>
                        </w:rPr>
                        <w:object w:dxaOrig="1320" w:dyaOrig="460" w14:anchorId="59C61662">
                          <v:shape id="_x0000_i2176" type="#_x0000_t75" style="width:66pt;height:23.35pt" o:ole="">
                            <v:imagedata r:id="rId53" o:title=""/>
                          </v:shape>
                          <o:OLEObject Type="Embed" ProgID="Equation.DSMT4" ShapeID="_x0000_i2176" DrawAspect="Content" ObjectID="_1592989651" r:id="rId54"/>
                        </w:object>
                      </w:r>
                      <w:r>
                        <w:t xml:space="preserve"> </w:t>
                      </w:r>
                    </w:p>
                  </w:txbxContent>
                </v:textbox>
              </v:shape>
            </w:pict>
          </mc:Fallback>
        </mc:AlternateContent>
      </w:r>
      <w:r w:rsidR="003A0D5B">
        <w:rPr>
          <w:rFonts w:ascii="Parry Hotter" w:hAnsi="Parry Hotter"/>
          <w:noProof/>
          <w:sz w:val="52"/>
          <w:szCs w:val="52"/>
          <w:lang w:val="en-US"/>
        </w:rPr>
        <mc:AlternateContent>
          <mc:Choice Requires="wps">
            <w:drawing>
              <wp:anchor distT="0" distB="0" distL="114300" distR="114300" simplePos="0" relativeHeight="251716608" behindDoc="0" locked="0" layoutInCell="1" allowOverlap="1" wp14:anchorId="029F7CF7" wp14:editId="3F70B192">
                <wp:simplePos x="0" y="0"/>
                <wp:positionH relativeFrom="column">
                  <wp:posOffset>3705860</wp:posOffset>
                </wp:positionH>
                <wp:positionV relativeFrom="paragraph">
                  <wp:posOffset>76835</wp:posOffset>
                </wp:positionV>
                <wp:extent cx="1511935" cy="247015"/>
                <wp:effectExtent l="0" t="0" r="10160" b="6985"/>
                <wp:wrapNone/>
                <wp:docPr id="31" name="Text Box 31"/>
                <wp:cNvGraphicFramePr/>
                <a:graphic xmlns:a="http://schemas.openxmlformats.org/drawingml/2006/main">
                  <a:graphicData uri="http://schemas.microsoft.com/office/word/2010/wordprocessingShape">
                    <wps:wsp>
                      <wps:cNvSpPr txBox="1"/>
                      <wps:spPr>
                        <a:xfrm>
                          <a:off x="0" y="0"/>
                          <a:ext cx="1511935" cy="247015"/>
                        </a:xfrm>
                        <a:prstGeom prst="rect">
                          <a:avLst/>
                        </a:prstGeom>
                        <a:solidFill>
                          <a:schemeClr val="bg1"/>
                        </a:solid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F1E4883" w14:textId="6CE6C9C5" w:rsidR="00991C3B" w:rsidRPr="009B1A81" w:rsidRDefault="00991C3B" w:rsidP="003A0D5B">
                            <w:pPr>
                              <w:rPr>
                                <w:sz w:val="20"/>
                              </w:rPr>
                            </w:pPr>
                            <w:r>
                              <w:rPr>
                                <w:rFonts w:ascii="Symbol" w:hAnsi="Symbol"/>
                                <w:sz w:val="20"/>
                              </w:rPr>
                              <w:t></w:t>
                            </w:r>
                            <w:r>
                              <w:rPr>
                                <w:sz w:val="20"/>
                                <w:vertAlign w:val="subscript"/>
                              </w:rPr>
                              <w:t>F</w:t>
                            </w:r>
                            <w:r w:rsidRPr="009B1A81">
                              <w:rPr>
                                <w:sz w:val="20"/>
                              </w:rPr>
                              <w:t> : constante</w:t>
                            </w:r>
                            <w:r>
                              <w:rPr>
                                <w:sz w:val="20"/>
                              </w:rPr>
                              <w:t>s</w:t>
                            </w:r>
                            <w:r w:rsidRPr="009B1A81">
                              <w:rPr>
                                <w:sz w:val="20"/>
                              </w:rPr>
                              <w:t xml:space="preserve"> de C</w:t>
                            </w:r>
                            <w:r>
                              <w:rPr>
                                <w:sz w:val="20"/>
                              </w:rPr>
                              <w:t>haiti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31" o:spid="_x0000_s1030" type="#_x0000_t202" style="position:absolute;left:0;text-align:left;margin-left:291.8pt;margin-top:6.05pt;width:119.05pt;height:19.45pt;z-index:2517166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" fillcolor="white [3212]" stroked="f">
                <v:textbox style="mso-fit-shape-to-text:t">
                  <w:txbxContent>
                    <w:p w14:paraId="3F1E4883" w14:textId="6CE6C9C5" w:rsidR="00991C3B" w:rsidRPr="009B1A81" w:rsidRDefault="00991C3B" w:rsidP="003A0D5B">
                      <w:pPr>
                        <w:rPr>
                          <w:sz w:val="20"/>
                        </w:rPr>
                      </w:pPr>
                      <w:r>
                        <w:rPr>
                          <w:rFonts w:ascii="Symbol" w:hAnsi="Symbol"/>
                          <w:sz w:val="20"/>
                        </w:rPr>
                        <w:t></w:t>
                      </w:r>
                      <w:r>
                        <w:rPr>
                          <w:sz w:val="20"/>
                          <w:vertAlign w:val="subscript"/>
                        </w:rPr>
                        <w:t>F</w:t>
                      </w:r>
                      <w:r w:rsidRPr="009B1A81">
                        <w:rPr>
                          <w:sz w:val="20"/>
                        </w:rPr>
                        <w:t> : constante</w:t>
                      </w:r>
                      <w:r>
                        <w:rPr>
                          <w:sz w:val="20"/>
                        </w:rPr>
                        <w:t>s</w:t>
                      </w:r>
                      <w:r w:rsidRPr="009B1A81">
                        <w:rPr>
                          <w:sz w:val="20"/>
                        </w:rPr>
                        <w:t xml:space="preserve"> de C</w:t>
                      </w:r>
                      <w:r>
                        <w:rPr>
                          <w:sz w:val="20"/>
                        </w:rPr>
                        <w:t>haitin</w:t>
                      </w:r>
                    </w:p>
                  </w:txbxContent>
                </v:textbox>
              </v:shape>
            </w:pict>
          </mc:Fallback>
        </mc:AlternateContent>
      </w:r>
    </w:p>
    <w:p w14:paraId="0DE2D526" w14:textId="50EA9387" w:rsidR="004A0D9F" w:rsidRDefault="004A0D9F" w:rsidP="004A0D9F">
      <w:pPr>
        <w:pStyle w:val="ListParagraph"/>
        <w:ind w:left="360"/>
        <w:jc w:val="both"/>
      </w:pPr>
    </w:p>
    <w:p w14:paraId="427ECF77" w14:textId="10B105A0" w:rsidR="006D762A" w:rsidRDefault="00846401">
      <w:pPr>
        <w:rPr>
          <w:rFonts w:ascii="Parry Hotter" w:hAnsi="Parry Hotter"/>
          <w:sz w:val="52"/>
          <w:szCs w:val="52"/>
        </w:rPr>
      </w:pPr>
      <w:r>
        <w:rPr>
          <w:rFonts w:ascii="Parry Hotter" w:hAnsi="Parry Hotter"/>
          <w:noProof/>
          <w:sz w:val="52"/>
          <w:szCs w:val="52"/>
          <w:lang w:val="en-US"/>
        </w:rPr>
        <mc:AlternateContent>
          <mc:Choice Requires="wps">
            <w:drawing>
              <wp:anchor distT="0" distB="0" distL="114300" distR="114300" simplePos="0" relativeHeight="251706368" behindDoc="0" locked="0" layoutInCell="1" allowOverlap="1" wp14:anchorId="1C61DC42" wp14:editId="6E881A7D">
                <wp:simplePos x="0" y="0"/>
                <wp:positionH relativeFrom="column">
                  <wp:posOffset>4229100</wp:posOffset>
                </wp:positionH>
                <wp:positionV relativeFrom="paragraph">
                  <wp:posOffset>1387475</wp:posOffset>
                </wp:positionV>
                <wp:extent cx="685800" cy="434340"/>
                <wp:effectExtent l="0" t="0" r="0" b="0"/>
                <wp:wrapNone/>
                <wp:docPr id="26" name="Text Box 26"/>
                <wp:cNvGraphicFramePr/>
                <a:graphic xmlns:a="http://schemas.openxmlformats.org/drawingml/2006/main">
                  <a:graphicData uri="http://schemas.microsoft.com/office/word/2010/wordprocessingShape">
                    <wps:wsp>
                      <wps:cNvSpPr txBox="1"/>
                      <wps:spPr>
                        <a:xfrm>
                          <a:off x="0" y="0"/>
                          <a:ext cx="685800" cy="434340"/>
                        </a:xfrm>
                        <a:prstGeom prst="rect">
                          <a:avLst/>
                        </a:prstGeom>
                        <a:solidFill>
                          <a:schemeClr val="bg1"/>
                        </a:solid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AB7E93C" w14:textId="77777777" w:rsidR="00991C3B" w:rsidRPr="009B1A81" w:rsidRDefault="00991C3B" w:rsidP="009B1A81">
                            <w:pPr>
                              <w:rPr>
                                <w:sz w:val="20"/>
                              </w:rPr>
                            </w:pPr>
                            <w:r w:rsidRPr="009B1A81">
                              <w:rPr>
                                <w:position w:val="-8"/>
                                <w:sz w:val="20"/>
                              </w:rPr>
                              <w:object w:dxaOrig="620" w:dyaOrig="380" w14:anchorId="027E19FE">
                                <v:shape id="_x0000_i2046" type="#_x0000_t75" style="width:31.35pt;height:19.35pt" o:ole="">
                                  <v:imagedata r:id="rId55" o:title=""/>
                                </v:shape>
                                <o:OLEObject Type="Embed" ProgID="Equation.DSMT4" ShapeID="_x0000_i2046" DrawAspect="Content" ObjectID="_1592989647" r:id="rId56"/>
                              </w:object>
                            </w:r>
                            <w:r>
                              <w:rPr>
                                <w:sz w:val="20"/>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6" o:spid="_x0000_s1031" type="#_x0000_t202" style="position:absolute;margin-left:333pt;margin-top:109.25pt;width:54pt;height:34.2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" fillcolor="white [3212]" stroked="f">
                <v:textbox>
                  <w:txbxContent>
                    <w:p w14:paraId="3AB7E93C" w14:textId="77777777" w:rsidR="00991C3B" w:rsidRPr="009B1A81" w:rsidRDefault="00991C3B" w:rsidP="009B1A81">
                      <w:pPr>
                        <w:rPr>
                          <w:sz w:val="20"/>
                        </w:rPr>
                      </w:pPr>
                      <w:r w:rsidRPr="009B1A81">
                        <w:rPr>
                          <w:position w:val="-8"/>
                          <w:sz w:val="20"/>
                        </w:rPr>
                        <w:object w:dxaOrig="620" w:dyaOrig="380" w14:anchorId="027E19FE">
                          <v:shape id="_x0000_i2046" type="#_x0000_t75" style="width:31.35pt;height:19.35pt" o:ole="">
                            <v:imagedata r:id="rId57" o:title=""/>
                          </v:shape>
                          <o:OLEObject Type="Embed" ProgID="Equation.DSMT4" ShapeID="_x0000_i2046" DrawAspect="Content" ObjectID="_1592989647" r:id="rId58"/>
                        </w:object>
                      </w:r>
                      <w:r>
                        <w:rPr>
                          <w:sz w:val="20"/>
                        </w:rPr>
                        <w:t xml:space="preserve"> </w:t>
                      </w:r>
                    </w:p>
                  </w:txbxContent>
                </v:textbox>
              </v:shape>
            </w:pict>
          </mc:Fallback>
        </mc:AlternateContent>
      </w:r>
      <w:r w:rsidR="00DC404F">
        <w:rPr>
          <w:rFonts w:ascii="Parry Hotter" w:hAnsi="Parry Hotter"/>
          <w:noProof/>
          <w:sz w:val="52"/>
          <w:szCs w:val="52"/>
          <w:lang w:val="en-US"/>
        </w:rPr>
        <mc:AlternateContent>
          <mc:Choice Requires="wps">
            <w:drawing>
              <wp:anchor distT="0" distB="0" distL="114300" distR="114300" simplePos="0" relativeHeight="251720704" behindDoc="0" locked="0" layoutInCell="1" allowOverlap="1" wp14:anchorId="73196423" wp14:editId="21EB7C99">
                <wp:simplePos x="0" y="0"/>
                <wp:positionH relativeFrom="column">
                  <wp:posOffset>5829300</wp:posOffset>
                </wp:positionH>
                <wp:positionV relativeFrom="paragraph">
                  <wp:posOffset>3841115</wp:posOffset>
                </wp:positionV>
                <wp:extent cx="1143000" cy="457200"/>
                <wp:effectExtent l="0" t="0" r="25400" b="25400"/>
                <wp:wrapSquare wrapText="bothSides"/>
                <wp:docPr id="899" name="Text Box 899"/>
                <wp:cNvGraphicFramePr/>
                <a:graphic xmlns:a="http://schemas.openxmlformats.org/drawingml/2006/main">
                  <a:graphicData uri="http://schemas.microsoft.com/office/word/2010/wordprocessingShape">
                    <wps:wsp>
                      <wps:cNvSpPr txBox="1"/>
                      <wps:spPr>
                        <a:xfrm>
                          <a:off x="0" y="0"/>
                          <a:ext cx="1143000" cy="457200"/>
                        </a:xfrm>
                        <a:prstGeom prst="rect">
                          <a:avLst/>
                        </a:prstGeom>
                        <a:noFill/>
                        <a:ln>
                          <a:solidFill>
                            <a:srgbClr val="FF0000"/>
                          </a:solid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FE563DB" w14:textId="6657CA2E" w:rsidR="00991C3B" w:rsidRPr="00DC404F" w:rsidRDefault="00991C3B" w:rsidP="00DC404F">
                            <w:pPr>
                              <w:jc w:val="center"/>
                              <w:rPr>
                                <w:sz w:val="22"/>
                                <w:szCs w:val="22"/>
                              </w:rPr>
                            </w:pPr>
                            <w:r>
                              <w:rPr>
                                <w:sz w:val="22"/>
                                <w:szCs w:val="22"/>
                              </w:rPr>
                              <w:t>Limite du dénombrab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99" o:spid="_x0000_s1032" type="#_x0000_t202" style="position:absolute;margin-left:459pt;margin-top:302.45pt;width:90pt;height:36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" filled="f" strokecolor="red">
                <v:textbox>
                  <w:txbxContent>
                    <w:p w14:paraId="1FE563DB" w14:textId="6657CA2E" w:rsidR="00991C3B" w:rsidRPr="00DC404F" w:rsidRDefault="00991C3B" w:rsidP="00DC404F">
                      <w:pPr>
                        <w:jc w:val="center"/>
                        <w:rPr>
                          <w:sz w:val="22"/>
                          <w:szCs w:val="22"/>
                        </w:rPr>
                      </w:pPr>
                      <w:r>
                        <w:rPr>
                          <w:sz w:val="22"/>
                          <w:szCs w:val="22"/>
                        </w:rPr>
                        <w:t>Limite du dénombrable</w:t>
                      </w:r>
                    </w:p>
                  </w:txbxContent>
                </v:textbox>
                <w10:wrap type="square"/>
              </v:shape>
            </w:pict>
          </mc:Fallback>
        </mc:AlternateContent>
      </w:r>
      <w:r w:rsidR="00DC404F">
        <w:rPr>
          <w:rFonts w:ascii="Parry Hotter" w:hAnsi="Parry Hotter"/>
          <w:noProof/>
          <w:sz w:val="52"/>
          <w:szCs w:val="52"/>
          <w:lang w:val="en-US"/>
        </w:rPr>
        <mc:AlternateContent>
          <mc:Choice Requires="wps">
            <w:drawing>
              <wp:anchor distT="0" distB="0" distL="114300" distR="114300" simplePos="0" relativeHeight="251719680" behindDoc="0" locked="0" layoutInCell="1" allowOverlap="1" wp14:anchorId="088C113D" wp14:editId="18D3D872">
                <wp:simplePos x="0" y="0"/>
                <wp:positionH relativeFrom="column">
                  <wp:posOffset>6286500</wp:posOffset>
                </wp:positionH>
                <wp:positionV relativeFrom="paragraph">
                  <wp:posOffset>2355215</wp:posOffset>
                </wp:positionV>
                <wp:extent cx="114300" cy="1485900"/>
                <wp:effectExtent l="101600" t="50800" r="88900" b="88900"/>
                <wp:wrapNone/>
                <wp:docPr id="898" name="Straight Arrow Connector 898"/>
                <wp:cNvGraphicFramePr/>
                <a:graphic xmlns:a="http://schemas.openxmlformats.org/drawingml/2006/main">
                  <a:graphicData uri="http://schemas.microsoft.com/office/word/2010/wordprocessingShape">
                    <wps:wsp>
                      <wps:cNvCnPr/>
                      <wps:spPr>
                        <a:xfrm flipH="1" flipV="1">
                          <a:off x="0" y="0"/>
                          <a:ext cx="114300" cy="1485900"/>
                        </a:xfrm>
                        <a:prstGeom prst="straightConnector1">
                          <a:avLst/>
                        </a:prstGeom>
                        <a:ln>
                          <a:solidFill>
                            <a:srgbClr val="FF0000"/>
                          </a:solidFill>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V relativeFrom="margin">
                  <wp14:pctHeight>0</wp14:pctHeight>
                </wp14:sizeRelV>
              </wp:anchor>
            </w:drawing>
          </mc:Choice>
          <mc:Fallback>
            <w:pict>
              <v:shape id="Straight Arrow Connector 898" o:spid="_x0000_s1026" type="#_x0000_t32" style="position:absolute;margin-left:495pt;margin-top:185.45pt;width:9pt;height:117pt;flip:x y;z-index:2517196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" strokecolor="red" strokeweight="2pt">
                <v:stroke endarrow="block"/>
                <v:shadow on="t" opacity="24903f" mv:blur="40000f" origin=",.5" offset="0,20000emu"/>
              </v:shape>
            </w:pict>
          </mc:Fallback>
        </mc:AlternateContent>
      </w:r>
      <w:r w:rsidR="003A0D5B">
        <w:rPr>
          <w:rFonts w:ascii="Parry Hotter" w:hAnsi="Parry Hotter"/>
          <w:noProof/>
          <w:sz w:val="52"/>
          <w:szCs w:val="52"/>
          <w:lang w:val="en-US"/>
        </w:rPr>
        <mc:AlternateContent>
          <mc:Choice Requires="wps">
            <w:drawing>
              <wp:anchor distT="0" distB="0" distL="114300" distR="114300" simplePos="0" relativeHeight="251718656" behindDoc="0" locked="0" layoutInCell="1" allowOverlap="1" wp14:anchorId="4250C0C1" wp14:editId="066B2154">
                <wp:simplePos x="0" y="0"/>
                <wp:positionH relativeFrom="column">
                  <wp:posOffset>0</wp:posOffset>
                </wp:positionH>
                <wp:positionV relativeFrom="paragraph">
                  <wp:posOffset>3841115</wp:posOffset>
                </wp:positionV>
                <wp:extent cx="1371600" cy="457200"/>
                <wp:effectExtent l="0" t="0" r="25400" b="25400"/>
                <wp:wrapNone/>
                <wp:docPr id="897" name="Text Box 897"/>
                <wp:cNvGraphicFramePr/>
                <a:graphic xmlns:a="http://schemas.openxmlformats.org/drawingml/2006/main">
                  <a:graphicData uri="http://schemas.microsoft.com/office/word/2010/wordprocessingShape">
                    <wps:wsp>
                      <wps:cNvSpPr txBox="1"/>
                      <wps:spPr>
                        <a:xfrm>
                          <a:off x="0" y="0"/>
                          <a:ext cx="1371600" cy="457200"/>
                        </a:xfrm>
                        <a:prstGeom prst="rect">
                          <a:avLst/>
                        </a:prstGeom>
                        <a:noFill/>
                        <a:ln>
                          <a:solidFill>
                            <a:srgbClr val="008000"/>
                          </a:solid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2775556" w14:textId="1C8AFF0A" w:rsidR="00991C3B" w:rsidRPr="00067E44" w:rsidRDefault="00991C3B" w:rsidP="00067E44">
                            <w:pPr>
                              <w:jc w:val="center"/>
                              <w:rPr>
                                <w:sz w:val="22"/>
                                <w:szCs w:val="22"/>
                              </w:rPr>
                            </w:pPr>
                            <w:r w:rsidRPr="00067E44">
                              <w:rPr>
                                <w:sz w:val="22"/>
                                <w:szCs w:val="22"/>
                              </w:rPr>
                              <w:t>Limite des nombres calculabl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97" o:spid="_x0000_s1033" type="#_x0000_t202" style="position:absolute;margin-left:0;margin-top:302.45pt;width:108pt;height:36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" filled="f" strokecolor="green">
                <v:textbox>
                  <w:txbxContent>
                    <w:p w14:paraId="62775556" w14:textId="1C8AFF0A" w:rsidR="00991C3B" w:rsidRPr="00067E44" w:rsidRDefault="00991C3B" w:rsidP="00067E44">
                      <w:pPr>
                        <w:jc w:val="center"/>
                        <w:rPr>
                          <w:sz w:val="22"/>
                          <w:szCs w:val="22"/>
                        </w:rPr>
                      </w:pPr>
                      <w:r w:rsidRPr="00067E44">
                        <w:rPr>
                          <w:sz w:val="22"/>
                          <w:szCs w:val="22"/>
                        </w:rPr>
                        <w:t>Limite des nombres calculables</w:t>
                      </w:r>
                    </w:p>
                  </w:txbxContent>
                </v:textbox>
              </v:shape>
            </w:pict>
          </mc:Fallback>
        </mc:AlternateContent>
      </w:r>
      <w:r w:rsidR="003A0D5B">
        <w:rPr>
          <w:rFonts w:ascii="Parry Hotter" w:hAnsi="Parry Hotter"/>
          <w:noProof/>
          <w:sz w:val="52"/>
          <w:szCs w:val="52"/>
          <w:lang w:val="en-US"/>
        </w:rPr>
        <mc:AlternateContent>
          <mc:Choice Requires="wps">
            <w:drawing>
              <wp:anchor distT="0" distB="0" distL="114300" distR="114300" simplePos="0" relativeHeight="251717632" behindDoc="0" locked="0" layoutInCell="1" allowOverlap="1" wp14:anchorId="48CD264E" wp14:editId="6910AA50">
                <wp:simplePos x="0" y="0"/>
                <wp:positionH relativeFrom="column">
                  <wp:posOffset>571500</wp:posOffset>
                </wp:positionH>
                <wp:positionV relativeFrom="paragraph">
                  <wp:posOffset>2812415</wp:posOffset>
                </wp:positionV>
                <wp:extent cx="571500" cy="1028700"/>
                <wp:effectExtent l="0" t="50800" r="63500" b="38100"/>
                <wp:wrapNone/>
                <wp:docPr id="896" name="Straight Arrow Connector 896"/>
                <wp:cNvGraphicFramePr/>
                <a:graphic xmlns:a="http://schemas.openxmlformats.org/drawingml/2006/main">
                  <a:graphicData uri="http://schemas.microsoft.com/office/word/2010/wordprocessingShape">
                    <wps:wsp>
                      <wps:cNvCnPr/>
                      <wps:spPr>
                        <a:xfrm flipV="1">
                          <a:off x="0" y="0"/>
                          <a:ext cx="571500" cy="1028700"/>
                        </a:xfrm>
                        <a:prstGeom prst="straightConnector1">
                          <a:avLst/>
                        </a:prstGeom>
                        <a:ln>
                          <a:solidFill>
                            <a:srgbClr val="008000"/>
                          </a:solidFill>
                          <a:tailEnd type="triangle"/>
                        </a:ln>
                        <a:effectLst/>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Straight Arrow Connector 896" o:spid="_x0000_s1026" type="#_x0000_t32" style="position:absolute;margin-left:45pt;margin-top:221.45pt;width:45pt;height:81pt;flip:y;z-index:251717632;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" strokecolor="green" strokeweight="2pt">
                <v:stroke endarrow="block"/>
              </v:shape>
            </w:pict>
          </mc:Fallback>
        </mc:AlternateContent>
      </w:r>
      <w:r w:rsidR="00946283">
        <w:rPr>
          <w:rFonts w:ascii="Parry Hotter" w:hAnsi="Parry Hotter"/>
          <w:noProof/>
          <w:sz w:val="52"/>
          <w:szCs w:val="52"/>
          <w:lang w:val="en-US"/>
        </w:rPr>
        <mc:AlternateContent>
          <mc:Choice Requires="wps">
            <w:drawing>
              <wp:anchor distT="0" distB="0" distL="114300" distR="114300" simplePos="0" relativeHeight="251712512" behindDoc="0" locked="0" layoutInCell="1" allowOverlap="1" wp14:anchorId="562F566D" wp14:editId="10E5AC0C">
                <wp:simplePos x="0" y="0"/>
                <wp:positionH relativeFrom="column">
                  <wp:posOffset>2171700</wp:posOffset>
                </wp:positionH>
                <wp:positionV relativeFrom="paragraph">
                  <wp:posOffset>402590</wp:posOffset>
                </wp:positionV>
                <wp:extent cx="685800" cy="571500"/>
                <wp:effectExtent l="0" t="0" r="0" b="12700"/>
                <wp:wrapNone/>
                <wp:docPr id="29" name="Text Box 29"/>
                <wp:cNvGraphicFramePr/>
                <a:graphic xmlns:a="http://schemas.openxmlformats.org/drawingml/2006/main">
                  <a:graphicData uri="http://schemas.microsoft.com/office/word/2010/wordprocessingShape">
                    <wps:wsp>
                      <wps:cNvSpPr txBox="1"/>
                      <wps:spPr>
                        <a:xfrm>
                          <a:off x="0" y="0"/>
                          <a:ext cx="685800" cy="571500"/>
                        </a:xfrm>
                        <a:prstGeom prst="rect">
                          <a:avLst/>
                        </a:prstGeom>
                        <a:solidFill>
                          <a:schemeClr val="bg1"/>
                        </a:solid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4759BF1" w14:textId="77777777" w:rsidR="00991C3B" w:rsidRPr="008D4D22" w:rsidRDefault="00991C3B" w:rsidP="00B5191C">
                            <w:pPr>
                              <w:jc w:val="center"/>
                            </w:pPr>
                            <w:r w:rsidRPr="003A0D5B">
                              <w:rPr>
                                <w:position w:val="-24"/>
                              </w:rPr>
                              <w:object w:dxaOrig="780" w:dyaOrig="640" w14:anchorId="0F171B0E">
                                <v:shape id="_x0000_i2213" type="#_x0000_t75" style="width:39.35pt;height:32pt" o:ole="">
                                  <v:imagedata r:id="rId59" o:title=""/>
                                </v:shape>
                                <o:OLEObject Type="Embed" ProgID="Equation.DSMT4" ShapeID="_x0000_i2213" DrawAspect="Content" ObjectID="_1592989650" r:id="rId60"/>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 o:spid="_x0000_s1034" type="#_x0000_t202" style="position:absolute;margin-left:171pt;margin-top:31.7pt;width:54pt;height:4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" fillcolor="white [3212]" stroked="f">
                <v:textbox>
                  <w:txbxContent>
                    <w:p w14:paraId="04759BF1" w14:textId="77777777" w:rsidR="00991C3B" w:rsidRPr="008D4D22" w:rsidRDefault="00991C3B" w:rsidP="00B5191C">
                      <w:pPr>
                        <w:jc w:val="center"/>
                      </w:pPr>
                      <w:r w:rsidRPr="003A0D5B">
                        <w:rPr>
                          <w:position w:val="-24"/>
                        </w:rPr>
                        <w:object w:dxaOrig="780" w:dyaOrig="640" w14:anchorId="0F171B0E">
                          <v:shape id="_x0000_i2213" type="#_x0000_t75" style="width:39.35pt;height:32pt" o:ole="">
                            <v:imagedata r:id="rId61" o:title=""/>
                          </v:shape>
                          <o:OLEObject Type="Embed" ProgID="Equation.DSMT4" ShapeID="_x0000_i2213" DrawAspect="Content" ObjectID="_1592989650" r:id="rId62"/>
                        </w:object>
                      </w:r>
                      <w:r>
                        <w:t xml:space="preserve"> </w:t>
                      </w:r>
                    </w:p>
                  </w:txbxContent>
                </v:textbox>
              </v:shape>
            </w:pict>
          </mc:Fallback>
        </mc:AlternateContent>
      </w:r>
      <w:r w:rsidR="000818A3">
        <w:rPr>
          <w:rFonts w:ascii="Parry Hotter" w:hAnsi="Parry Hotter"/>
          <w:noProof/>
          <w:sz w:val="52"/>
          <w:szCs w:val="52"/>
          <w:lang w:val="en-US"/>
        </w:rPr>
        <mc:AlternateContent>
          <mc:Choice Requires="wps">
            <w:drawing>
              <wp:anchor distT="0" distB="0" distL="114300" distR="114300" simplePos="0" relativeHeight="251662336" behindDoc="0" locked="0" layoutInCell="1" allowOverlap="1" wp14:anchorId="4190FD12" wp14:editId="46841CC6">
                <wp:simplePos x="0" y="0"/>
                <wp:positionH relativeFrom="column">
                  <wp:posOffset>1028700</wp:posOffset>
                </wp:positionH>
                <wp:positionV relativeFrom="paragraph">
                  <wp:posOffset>59690</wp:posOffset>
                </wp:positionV>
                <wp:extent cx="5029200" cy="4229100"/>
                <wp:effectExtent l="0" t="0" r="25400" b="38100"/>
                <wp:wrapNone/>
                <wp:docPr id="4" name="Oval 4"/>
                <wp:cNvGraphicFramePr/>
                <a:graphic xmlns:a="http://schemas.openxmlformats.org/drawingml/2006/main">
                  <a:graphicData uri="http://schemas.microsoft.com/office/word/2010/wordprocessingShape">
                    <wps:wsp>
                      <wps:cNvSpPr/>
                      <wps:spPr>
                        <a:xfrm>
                          <a:off x="0" y="0"/>
                          <a:ext cx="5029200" cy="4229100"/>
                        </a:xfrm>
                        <a:prstGeom prst="ellipse">
                          <a:avLst/>
                        </a:prstGeom>
                        <a:solidFill>
                          <a:schemeClr val="bg1"/>
                        </a:solidFill>
                        <a:ln w="25400">
                          <a:solidFill>
                            <a:srgbClr val="008000"/>
                          </a:solid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4" o:spid="_x0000_s1026" style="position:absolute;margin-left:81pt;margin-top:4.7pt;width:396pt;height:33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" fillcolor="white [3212]" strokecolor="green" strokeweight="2pt"/>
            </w:pict>
          </mc:Fallback>
        </mc:AlternateContent>
      </w:r>
      <w:r w:rsidR="00B5191C">
        <w:rPr>
          <w:rFonts w:ascii="Parry Hotter" w:hAnsi="Parry Hotter"/>
          <w:noProof/>
          <w:sz w:val="52"/>
          <w:szCs w:val="52"/>
          <w:lang w:val="en-US"/>
        </w:rPr>
        <mc:AlternateContent>
          <mc:Choice Requires="wps">
            <w:drawing>
              <wp:anchor distT="0" distB="0" distL="114300" distR="114300" simplePos="0" relativeHeight="251675648" behindDoc="0" locked="0" layoutInCell="1" allowOverlap="1" wp14:anchorId="259E8EBA" wp14:editId="02F88F1A">
                <wp:simplePos x="0" y="0"/>
                <wp:positionH relativeFrom="column">
                  <wp:posOffset>2857500</wp:posOffset>
                </wp:positionH>
                <wp:positionV relativeFrom="paragraph">
                  <wp:posOffset>288925</wp:posOffset>
                </wp:positionV>
                <wp:extent cx="1216660" cy="558800"/>
                <wp:effectExtent l="0" t="0" r="27940" b="19050"/>
                <wp:wrapNone/>
                <wp:docPr id="11" name="Text Box 11"/>
                <wp:cNvGraphicFramePr/>
                <a:graphic xmlns:a="http://schemas.openxmlformats.org/drawingml/2006/main">
                  <a:graphicData uri="http://schemas.microsoft.com/office/word/2010/wordprocessingShape">
                    <wps:wsp>
                      <wps:cNvSpPr txBox="1"/>
                      <wps:spPr>
                        <a:xfrm>
                          <a:off x="0" y="0"/>
                          <a:ext cx="1216660" cy="558800"/>
                        </a:xfrm>
                        <a:prstGeom prst="rect">
                          <a:avLst/>
                        </a:prstGeom>
                        <a:solidFill>
                          <a:schemeClr val="bg1"/>
                        </a:solidFill>
                        <a:ln>
                          <a:solidFill>
                            <a:schemeClr val="tx1"/>
                          </a:solidFill>
                          <a:prstDash val="sysDot"/>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952DB90" w14:textId="77777777" w:rsidR="00991C3B" w:rsidRDefault="00991C3B" w:rsidP="008D4D22">
                            <w:pPr>
                              <w:jc w:val="center"/>
                            </w:pPr>
                            <w:r w:rsidRPr="00881E88">
                              <w:rPr>
                                <w:position w:val="-4"/>
                              </w:rPr>
                              <w:object w:dxaOrig="260" w:dyaOrig="260" w14:anchorId="055CEF3E">
                                <v:shape id="_x0000_i1156" type="#_x0000_t75" style="width:13.35pt;height:13.35pt" o:ole="">
                                  <v:imagedata r:id="rId63" o:title=""/>
                                </v:shape>
                                <o:OLEObject Type="Embed" ProgID="Equation.DSMT4" ShapeID="_x0000_i1156" DrawAspect="Content" ObjectID="_1592989636" r:id="rId64"/>
                              </w:object>
                            </w:r>
                          </w:p>
                          <w:p w14:paraId="5ABE0C70" w14:textId="3ED6CD4E" w:rsidR="00991C3B" w:rsidRDefault="00991C3B" w:rsidP="008D4D22">
                            <w:pPr>
                              <w:jc w:val="center"/>
                              <w:rPr>
                                <w:sz w:val="20"/>
                              </w:rPr>
                            </w:pPr>
                            <w:r w:rsidRPr="00881E88">
                              <w:rPr>
                                <w:sz w:val="20"/>
                              </w:rPr>
                              <w:t xml:space="preserve">nombres </w:t>
                            </w:r>
                            <w:r>
                              <w:rPr>
                                <w:sz w:val="20"/>
                              </w:rPr>
                              <w:t>calculables</w:t>
                            </w:r>
                          </w:p>
                          <w:p w14:paraId="3F62A57D" w14:textId="467391DD" w:rsidR="00991C3B" w:rsidRPr="00881E88" w:rsidRDefault="00991C3B" w:rsidP="008D4D22">
                            <w:pPr>
                              <w:jc w:val="center"/>
                              <w:rPr>
                                <w:sz w:val="20"/>
                              </w:rPr>
                            </w:pPr>
                            <w:r>
                              <w:rPr>
                                <w:sz w:val="20"/>
                              </w:rPr>
                              <w:t>(transcendants ici)</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11" o:spid="_x0000_s1035" type="#_x0000_t202" style="position:absolute;margin-left:225pt;margin-top:22.75pt;width:95.8pt;height:44pt;z-index:2516756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" fillcolor="white [3212]" strokecolor="black [3213]">
                <v:stroke dashstyle="1 1"/>
                <v:textbox style="mso-fit-shape-to-text:t">
                  <w:txbxContent>
                    <w:p w14:paraId="5952DB90" w14:textId="77777777" w:rsidR="00991C3B" w:rsidRDefault="00991C3B" w:rsidP="008D4D22">
                      <w:pPr>
                        <w:jc w:val="center"/>
                      </w:pPr>
                      <w:r w:rsidRPr="00881E88">
                        <w:rPr>
                          <w:position w:val="-4"/>
                        </w:rPr>
                        <w:object w:dxaOrig="260" w:dyaOrig="260" w14:anchorId="055CEF3E">
                          <v:shape id="_x0000_i1156" type="#_x0000_t75" style="width:13.35pt;height:13.35pt" o:ole="">
                            <v:imagedata r:id="rId65" o:title=""/>
                          </v:shape>
                          <o:OLEObject Type="Embed" ProgID="Equation.DSMT4" ShapeID="_x0000_i1156" DrawAspect="Content" ObjectID="_1592989636" r:id="rId66"/>
                        </w:object>
                      </w:r>
                    </w:p>
                    <w:p w14:paraId="5ABE0C70" w14:textId="3ED6CD4E" w:rsidR="00991C3B" w:rsidRDefault="00991C3B" w:rsidP="008D4D22">
                      <w:pPr>
                        <w:jc w:val="center"/>
                        <w:rPr>
                          <w:sz w:val="20"/>
                        </w:rPr>
                      </w:pPr>
                      <w:r w:rsidRPr="00881E88">
                        <w:rPr>
                          <w:sz w:val="20"/>
                        </w:rPr>
                        <w:t xml:space="preserve">nombres </w:t>
                      </w:r>
                      <w:r>
                        <w:rPr>
                          <w:sz w:val="20"/>
                        </w:rPr>
                        <w:t>calculables</w:t>
                      </w:r>
                    </w:p>
                    <w:p w14:paraId="3F62A57D" w14:textId="467391DD" w:rsidR="00991C3B" w:rsidRPr="00881E88" w:rsidRDefault="00991C3B" w:rsidP="008D4D22">
                      <w:pPr>
                        <w:jc w:val="center"/>
                        <w:rPr>
                          <w:sz w:val="20"/>
                        </w:rPr>
                      </w:pPr>
                      <w:r>
                        <w:rPr>
                          <w:sz w:val="20"/>
                        </w:rPr>
                        <w:t>(transcendants ici)</w:t>
                      </w:r>
                    </w:p>
                  </w:txbxContent>
                </v:textbox>
              </v:shape>
            </w:pict>
          </mc:Fallback>
        </mc:AlternateContent>
      </w:r>
      <w:r w:rsidR="00661F86">
        <w:rPr>
          <w:rFonts w:ascii="Parry Hotter" w:hAnsi="Parry Hotter"/>
          <w:noProof/>
          <w:sz w:val="52"/>
          <w:szCs w:val="52"/>
          <w:lang w:val="en-US"/>
        </w:rPr>
        <mc:AlternateContent>
          <mc:Choice Requires="wps">
            <w:drawing>
              <wp:anchor distT="0" distB="0" distL="114300" distR="114300" simplePos="0" relativeHeight="251710464" behindDoc="0" locked="0" layoutInCell="1" allowOverlap="1" wp14:anchorId="5F48F6B2" wp14:editId="4EC0290D">
                <wp:simplePos x="0" y="0"/>
                <wp:positionH relativeFrom="column">
                  <wp:posOffset>4229100</wp:posOffset>
                </wp:positionH>
                <wp:positionV relativeFrom="paragraph">
                  <wp:posOffset>587375</wp:posOffset>
                </wp:positionV>
                <wp:extent cx="800100" cy="342900"/>
                <wp:effectExtent l="0" t="0" r="12700" b="12700"/>
                <wp:wrapNone/>
                <wp:docPr id="28" name="Text Box 28"/>
                <wp:cNvGraphicFramePr/>
                <a:graphic xmlns:a="http://schemas.openxmlformats.org/drawingml/2006/main">
                  <a:graphicData uri="http://schemas.microsoft.com/office/word/2010/wordprocessingShape">
                    <wps:wsp>
                      <wps:cNvSpPr txBox="1"/>
                      <wps:spPr>
                        <a:xfrm>
                          <a:off x="0" y="0"/>
                          <a:ext cx="800100" cy="342900"/>
                        </a:xfrm>
                        <a:prstGeom prst="rect">
                          <a:avLst/>
                        </a:prstGeom>
                        <a:solidFill>
                          <a:schemeClr val="bg1"/>
                        </a:solid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39A3581" w14:textId="69BAC871" w:rsidR="00991C3B" w:rsidRPr="00B5191C" w:rsidRDefault="00991C3B" w:rsidP="00B5191C">
                            <w:pPr>
                              <w:rPr>
                                <w:sz w:val="18"/>
                                <w:szCs w:val="18"/>
                              </w:rPr>
                            </w:pPr>
                            <w:r>
                              <w:rPr>
                                <w:sz w:val="18"/>
                                <w:szCs w:val="18"/>
                              </w:rPr>
                              <w:t xml:space="preserve">e     </w:t>
                            </w:r>
                            <w:r w:rsidRPr="00B5191C">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sidRPr="00B5191C">
                              <w:rPr>
                                <w:rFonts w:ascii="Symbol" w:hAnsi="Symbol" w:hint="eastAsia"/>
                                <w:position w:val="-6"/>
                                <w:sz w:val="18"/>
                                <w:szCs w:val="18"/>
                              </w:rPr>
                              <w:object w:dxaOrig="280" w:dyaOrig="340" w14:anchorId="622CBF7B">
                                <v:shape id="_x0000_i2089" type="#_x0000_t75" style="width:14pt;height:17.35pt" o:ole="">
                                  <v:imagedata r:id="rId67" o:title=""/>
                                </v:shape>
                                <o:OLEObject Type="Embed" ProgID="Equation.DSMT4" ShapeID="_x0000_i2089" DrawAspect="Content" ObjectID="_1592989649" r:id="rId68"/>
                              </w:object>
                            </w:r>
                            <w:r>
                              <w:rPr>
                                <w:rFonts w:ascii="Symbol" w:hAnsi="Symbol"/>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 o:spid="_x0000_s1036" type="#_x0000_t202" style="position:absolute;margin-left:333pt;margin-top:46.25pt;width:63pt;height:27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" fillcolor="white [3212]" stroked="f">
                <v:textbox>
                  <w:txbxContent>
                    <w:p w14:paraId="139A3581" w14:textId="69BAC871" w:rsidR="00991C3B" w:rsidRPr="00B5191C" w:rsidRDefault="00991C3B" w:rsidP="00B5191C">
                      <w:pPr>
                        <w:rPr>
                          <w:sz w:val="18"/>
                          <w:szCs w:val="18"/>
                        </w:rPr>
                      </w:pPr>
                      <w:r>
                        <w:rPr>
                          <w:sz w:val="18"/>
                          <w:szCs w:val="18"/>
                        </w:rPr>
                        <w:t xml:space="preserve">e     </w:t>
                      </w:r>
                      <w:r w:rsidRPr="00B5191C">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sidRPr="00B5191C">
                        <w:rPr>
                          <w:rFonts w:ascii="Symbol" w:hAnsi="Symbol" w:hint="eastAsia"/>
                          <w:position w:val="-6"/>
                          <w:sz w:val="18"/>
                          <w:szCs w:val="18"/>
                        </w:rPr>
                        <w:object w:dxaOrig="280" w:dyaOrig="340" w14:anchorId="622CBF7B">
                          <v:shape id="_x0000_i2089" type="#_x0000_t75" style="width:14pt;height:17.35pt" o:ole="">
                            <v:imagedata r:id="rId69" o:title=""/>
                          </v:shape>
                          <o:OLEObject Type="Embed" ProgID="Equation.DSMT4" ShapeID="_x0000_i2089" DrawAspect="Content" ObjectID="_1592989649" r:id="rId70"/>
                        </w:object>
                      </w:r>
                      <w:r>
                        <w:rPr>
                          <w:rFonts w:ascii="Symbol" w:hAnsi="Symbol"/>
                          <w:sz w:val="18"/>
                          <w:szCs w:val="18"/>
                        </w:rPr>
                        <w:t></w:t>
                      </w:r>
                    </w:p>
                  </w:txbxContent>
                </v:textbox>
              </v:shape>
            </w:pict>
          </mc:Fallback>
        </mc:AlternateContent>
      </w:r>
      <w:r w:rsidR="00661F86">
        <w:rPr>
          <w:rFonts w:ascii="Parry Hotter" w:hAnsi="Parry Hotter"/>
          <w:noProof/>
          <w:sz w:val="52"/>
          <w:szCs w:val="52"/>
          <w:lang w:val="en-US"/>
        </w:rPr>
        <mc:AlternateContent>
          <mc:Choice Requires="wps">
            <w:drawing>
              <wp:anchor distT="0" distB="0" distL="114300" distR="114300" simplePos="0" relativeHeight="251708416" behindDoc="0" locked="0" layoutInCell="1" allowOverlap="1" wp14:anchorId="6A3520CF" wp14:editId="7623C19B">
                <wp:simplePos x="0" y="0"/>
                <wp:positionH relativeFrom="column">
                  <wp:posOffset>4914900</wp:posOffset>
                </wp:positionH>
                <wp:positionV relativeFrom="paragraph">
                  <wp:posOffset>1044575</wp:posOffset>
                </wp:positionV>
                <wp:extent cx="571500" cy="342900"/>
                <wp:effectExtent l="0" t="0" r="12700" b="12700"/>
                <wp:wrapNone/>
                <wp:docPr id="27" name="Text Box 27"/>
                <wp:cNvGraphicFramePr/>
                <a:graphic xmlns:a="http://schemas.openxmlformats.org/drawingml/2006/main">
                  <a:graphicData uri="http://schemas.microsoft.com/office/word/2010/wordprocessingShape">
                    <wps:wsp>
                      <wps:cNvSpPr txBox="1"/>
                      <wps:spPr>
                        <a:xfrm>
                          <a:off x="0" y="0"/>
                          <a:ext cx="571500" cy="342900"/>
                        </a:xfrm>
                        <a:prstGeom prst="rect">
                          <a:avLst/>
                        </a:prstGeom>
                        <a:solidFill>
                          <a:schemeClr val="bg1"/>
                        </a:solid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031DB13" w14:textId="77777777" w:rsidR="00991C3B" w:rsidRPr="008D4D22" w:rsidRDefault="00991C3B" w:rsidP="00661F86">
                            <w:pPr>
                              <w:jc w:val="center"/>
                            </w:pPr>
                            <w:r w:rsidRPr="00661F86">
                              <w:rPr>
                                <w:position w:val="-10"/>
                              </w:rPr>
                              <w:object w:dxaOrig="520" w:dyaOrig="340" w14:anchorId="5B784668">
                                <v:shape id="_x0000_i2082" type="#_x0000_t75" style="width:26pt;height:17.35pt" o:ole="">
                                  <v:imagedata r:id="rId71" o:title=""/>
                                </v:shape>
                                <o:OLEObject Type="Embed" ProgID="Equation.DSMT4" ShapeID="_x0000_i2082" DrawAspect="Content" ObjectID="_1592989648" r:id="rId72"/>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 o:spid="_x0000_s1037" type="#_x0000_t202" style="position:absolute;margin-left:387pt;margin-top:82.25pt;width:45pt;height:27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" fillcolor="white [3212]" stroked="f">
                <v:textbox>
                  <w:txbxContent>
                    <w:p w14:paraId="3031DB13" w14:textId="77777777" w:rsidR="00991C3B" w:rsidRPr="008D4D22" w:rsidRDefault="00991C3B" w:rsidP="00661F86">
                      <w:pPr>
                        <w:jc w:val="center"/>
                      </w:pPr>
                      <w:r w:rsidRPr="00661F86">
                        <w:rPr>
                          <w:position w:val="-10"/>
                        </w:rPr>
                        <w:object w:dxaOrig="520" w:dyaOrig="340" w14:anchorId="5B784668">
                          <v:shape id="_x0000_i2082" type="#_x0000_t75" style="width:26pt;height:17.35pt" o:ole="">
                            <v:imagedata r:id="rId73" o:title=""/>
                          </v:shape>
                          <o:OLEObject Type="Embed" ProgID="Equation.DSMT4" ShapeID="_x0000_i2082" DrawAspect="Content" ObjectID="_1592989648" r:id="rId74"/>
                        </w:object>
                      </w:r>
                      <w:r>
                        <w:t xml:space="preserve"> </w:t>
                      </w:r>
                    </w:p>
                  </w:txbxContent>
                </v:textbox>
              </v:shape>
            </w:pict>
          </mc:Fallback>
        </mc:AlternateContent>
      </w:r>
      <w:r w:rsidR="001E773C">
        <w:rPr>
          <w:rFonts w:ascii="Parry Hotter" w:hAnsi="Parry Hotter"/>
          <w:noProof/>
          <w:sz w:val="52"/>
          <w:szCs w:val="52"/>
          <w:lang w:val="en-US"/>
        </w:rPr>
        <mc:AlternateContent>
          <mc:Choice Requires="wps">
            <w:drawing>
              <wp:anchor distT="0" distB="0" distL="114300" distR="114300" simplePos="0" relativeHeight="251694080" behindDoc="0" locked="0" layoutInCell="1" allowOverlap="1" wp14:anchorId="39C1A231" wp14:editId="723175FB">
                <wp:simplePos x="0" y="0"/>
                <wp:positionH relativeFrom="column">
                  <wp:posOffset>2235835</wp:posOffset>
                </wp:positionH>
                <wp:positionV relativeFrom="paragraph">
                  <wp:posOffset>2346960</wp:posOffset>
                </wp:positionV>
                <wp:extent cx="462915" cy="412115"/>
                <wp:effectExtent l="0" t="0" r="0" b="0"/>
                <wp:wrapNone/>
                <wp:docPr id="20" name="Text Box 20"/>
                <wp:cNvGraphicFramePr/>
                <a:graphic xmlns:a="http://schemas.openxmlformats.org/drawingml/2006/main">
                  <a:graphicData uri="http://schemas.microsoft.com/office/word/2010/wordprocessingShape">
                    <wps:wsp>
                      <wps:cNvSpPr txBox="1"/>
                      <wps:spPr>
                        <a:xfrm>
                          <a:off x="0" y="0"/>
                          <a:ext cx="462915" cy="412115"/>
                        </a:xfrm>
                        <a:prstGeom prst="rect">
                          <a:avLst/>
                        </a:prstGeom>
                        <a:solidFill>
                          <a:schemeClr val="bg1"/>
                        </a:solid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F919321" w14:textId="7CA6B2BA" w:rsidR="00991C3B" w:rsidRPr="008D4D22" w:rsidRDefault="00991C3B" w:rsidP="00AE6D9C">
                            <w:pPr>
                              <w:jc w:val="center"/>
                            </w:pPr>
                            <w:r w:rsidRPr="009B1A81">
                              <w:rPr>
                                <w:position w:val="-18"/>
                              </w:rPr>
                              <w:object w:dxaOrig="380" w:dyaOrig="500" w14:anchorId="60BC36DC">
                                <v:shape id="_x0000_i2051" type="#_x0000_t75" style="width:22pt;height:25.35pt" o:ole="">
                                  <v:imagedata r:id="rId75" o:title=""/>
                                </v:shape>
                                <o:OLEObject Type="Embed" ProgID="Equation.DSMT4" ShapeID="_x0000_i2051" DrawAspect="Content" ObjectID="_1592989642" r:id="rId76"/>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20" o:spid="_x0000_s1038" type="#_x0000_t202" style="position:absolute;margin-left:176.05pt;margin-top:184.8pt;width:36.45pt;height:32.45pt;z-index:2516940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" fillcolor="white [3212]" stroked="f">
                <v:textbox style="mso-fit-shape-to-text:t">
                  <w:txbxContent>
                    <w:p w14:paraId="2F919321" w14:textId="7CA6B2BA" w:rsidR="00991C3B" w:rsidRPr="008D4D22" w:rsidRDefault="00991C3B" w:rsidP="00AE6D9C">
                      <w:pPr>
                        <w:jc w:val="center"/>
                      </w:pPr>
                      <w:r w:rsidRPr="009B1A81">
                        <w:rPr>
                          <w:position w:val="-18"/>
                        </w:rPr>
                        <w:object w:dxaOrig="380" w:dyaOrig="500" w14:anchorId="60BC36DC">
                          <v:shape id="_x0000_i2051" type="#_x0000_t75" style="width:22pt;height:25.35pt" o:ole="">
                            <v:imagedata r:id="rId77" o:title=""/>
                          </v:shape>
                          <o:OLEObject Type="Embed" ProgID="Equation.DSMT4" ShapeID="_x0000_i2051" DrawAspect="Content" ObjectID="_1592989642" r:id="rId78"/>
                        </w:object>
                      </w:r>
                    </w:p>
                  </w:txbxContent>
                </v:textbox>
              </v:shape>
            </w:pict>
          </mc:Fallback>
        </mc:AlternateContent>
      </w:r>
      <w:r w:rsidR="009B1A81">
        <w:rPr>
          <w:rFonts w:ascii="Parry Hotter" w:hAnsi="Parry Hotter"/>
          <w:noProof/>
          <w:sz w:val="52"/>
          <w:szCs w:val="52"/>
          <w:lang w:val="en-US"/>
        </w:rPr>
        <mc:AlternateContent>
          <mc:Choice Requires="wps">
            <w:drawing>
              <wp:anchor distT="0" distB="0" distL="114300" distR="114300" simplePos="0" relativeHeight="251702272" behindDoc="0" locked="0" layoutInCell="1" allowOverlap="1" wp14:anchorId="14A4D4CF" wp14:editId="5AD29894">
                <wp:simplePos x="0" y="0"/>
                <wp:positionH relativeFrom="column">
                  <wp:posOffset>2514600</wp:posOffset>
                </wp:positionH>
                <wp:positionV relativeFrom="paragraph">
                  <wp:posOffset>1616075</wp:posOffset>
                </wp:positionV>
                <wp:extent cx="1437640" cy="247015"/>
                <wp:effectExtent l="0" t="0" r="10160" b="6985"/>
                <wp:wrapNone/>
                <wp:docPr id="24" name="Text Box 24"/>
                <wp:cNvGraphicFramePr/>
                <a:graphic xmlns:a="http://schemas.openxmlformats.org/drawingml/2006/main">
                  <a:graphicData uri="http://schemas.microsoft.com/office/word/2010/wordprocessingShape">
                    <wps:wsp>
                      <wps:cNvSpPr txBox="1"/>
                      <wps:spPr>
                        <a:xfrm>
                          <a:off x="0" y="0"/>
                          <a:ext cx="1437640" cy="247015"/>
                        </a:xfrm>
                        <a:prstGeom prst="rect">
                          <a:avLst/>
                        </a:prstGeom>
                        <a:solidFill>
                          <a:schemeClr val="bg1"/>
                        </a:solid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08EF7B5" w14:textId="2CE82781" w:rsidR="00991C3B" w:rsidRPr="009B1A81" w:rsidRDefault="00991C3B" w:rsidP="009B1A81">
                            <w:pPr>
                              <w:rPr>
                                <w:sz w:val="20"/>
                              </w:rPr>
                            </w:pPr>
                            <w:r w:rsidRPr="009B1A81">
                              <w:rPr>
                                <w:rFonts w:ascii="Symbol" w:hAnsi="Symbol"/>
                                <w:sz w:val="20"/>
                              </w:rPr>
                              <w:t></w:t>
                            </w:r>
                            <w:r w:rsidRPr="009B1A81">
                              <w:rPr>
                                <w:sz w:val="20"/>
                              </w:rPr>
                              <w:t> : constante de Conway</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24" o:spid="_x0000_s1039" type="#_x0000_t202" style="position:absolute;margin-left:198pt;margin-top:127.25pt;width:113.2pt;height:19.45pt;z-index:2517022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" fillcolor="white [3212]" stroked="f">
                <v:textbox style="mso-fit-shape-to-text:t">
                  <w:txbxContent>
                    <w:p w14:paraId="508EF7B5" w14:textId="2CE82781" w:rsidR="00991C3B" w:rsidRPr="009B1A81" w:rsidRDefault="00991C3B" w:rsidP="009B1A81">
                      <w:pPr>
                        <w:rPr>
                          <w:sz w:val="20"/>
                        </w:rPr>
                      </w:pPr>
                      <w:r w:rsidRPr="009B1A81">
                        <w:rPr>
                          <w:rFonts w:ascii="Symbol" w:hAnsi="Symbol"/>
                          <w:sz w:val="20"/>
                        </w:rPr>
                        <w:t></w:t>
                      </w:r>
                      <w:r w:rsidRPr="009B1A81">
                        <w:rPr>
                          <w:sz w:val="20"/>
                        </w:rPr>
                        <w:t> : constante de Conway</w:t>
                      </w:r>
                    </w:p>
                  </w:txbxContent>
                </v:textbox>
              </v:shape>
            </w:pict>
          </mc:Fallback>
        </mc:AlternateContent>
      </w:r>
      <w:r w:rsidR="009B1A81">
        <w:rPr>
          <w:rFonts w:ascii="Parry Hotter" w:hAnsi="Parry Hotter"/>
          <w:noProof/>
          <w:sz w:val="52"/>
          <w:szCs w:val="52"/>
          <w:lang w:val="en-US"/>
        </w:rPr>
        <mc:AlternateContent>
          <mc:Choice Requires="wps">
            <w:drawing>
              <wp:anchor distT="0" distB="0" distL="114300" distR="114300" simplePos="0" relativeHeight="251704320" behindDoc="0" locked="0" layoutInCell="1" allowOverlap="1" wp14:anchorId="15624968" wp14:editId="2CD10AF6">
                <wp:simplePos x="0" y="0"/>
                <wp:positionH relativeFrom="column">
                  <wp:posOffset>1828800</wp:posOffset>
                </wp:positionH>
                <wp:positionV relativeFrom="paragraph">
                  <wp:posOffset>1616075</wp:posOffset>
                </wp:positionV>
                <wp:extent cx="685800" cy="434340"/>
                <wp:effectExtent l="0" t="0" r="0" b="0"/>
                <wp:wrapNone/>
                <wp:docPr id="25" name="Text Box 25"/>
                <wp:cNvGraphicFramePr/>
                <a:graphic xmlns:a="http://schemas.openxmlformats.org/drawingml/2006/main">
                  <a:graphicData uri="http://schemas.microsoft.com/office/word/2010/wordprocessingShape">
                    <wps:wsp>
                      <wps:cNvSpPr txBox="1"/>
                      <wps:spPr>
                        <a:xfrm>
                          <a:off x="0" y="0"/>
                          <a:ext cx="685800" cy="434340"/>
                        </a:xfrm>
                        <a:prstGeom prst="rect">
                          <a:avLst/>
                        </a:prstGeom>
                        <a:solidFill>
                          <a:schemeClr val="bg1"/>
                        </a:solid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D67C3FA" w14:textId="0F89D2C6" w:rsidR="00991C3B" w:rsidRPr="009B1A81" w:rsidRDefault="00991C3B" w:rsidP="009B1A81">
                            <w:pPr>
                              <w:rPr>
                                <w:sz w:val="20"/>
                              </w:rPr>
                            </w:pPr>
                            <w:r w:rsidRPr="009B1A81">
                              <w:rPr>
                                <w:position w:val="-18"/>
                                <w:sz w:val="20"/>
                              </w:rPr>
                              <w:object w:dxaOrig="700" w:dyaOrig="540" w14:anchorId="3139C00F">
                                <v:shape id="_x0000_i2047" type="#_x0000_t75" style="width:35.35pt;height:27.35pt" o:ole="">
                                  <v:imagedata r:id="rId79" o:title=""/>
                                </v:shape>
                                <o:OLEObject Type="Embed" ProgID="Equation.DSMT4" ShapeID="_x0000_i2047" DrawAspect="Content" ObjectID="_1592989646" r:id="rId80"/>
                              </w:object>
                            </w:r>
                            <w:r>
                              <w:rPr>
                                <w:sz w:val="20"/>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5" o:spid="_x0000_s1040" type="#_x0000_t202" style="position:absolute;margin-left:2in;margin-top:127.25pt;width:54pt;height:34.2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" fillcolor="white [3212]" stroked="f">
                <v:textbox>
                  <w:txbxContent>
                    <w:p w14:paraId="2D67C3FA" w14:textId="0F89D2C6" w:rsidR="00991C3B" w:rsidRPr="009B1A81" w:rsidRDefault="00991C3B" w:rsidP="009B1A81">
                      <w:pPr>
                        <w:rPr>
                          <w:sz w:val="20"/>
                        </w:rPr>
                      </w:pPr>
                      <w:r w:rsidRPr="009B1A81">
                        <w:rPr>
                          <w:position w:val="-18"/>
                          <w:sz w:val="20"/>
                        </w:rPr>
                        <w:object w:dxaOrig="700" w:dyaOrig="540" w14:anchorId="3139C00F">
                          <v:shape id="_x0000_i2047" type="#_x0000_t75" style="width:35.35pt;height:27.35pt" o:ole="">
                            <v:imagedata r:id="rId81" o:title=""/>
                          </v:shape>
                          <o:OLEObject Type="Embed" ProgID="Equation.DSMT4" ShapeID="_x0000_i2047" DrawAspect="Content" ObjectID="_1592989646" r:id="rId82"/>
                        </w:object>
                      </w:r>
                      <w:r>
                        <w:rPr>
                          <w:sz w:val="20"/>
                        </w:rPr>
                        <w:t xml:space="preserve"> </w:t>
                      </w:r>
                    </w:p>
                  </w:txbxContent>
                </v:textbox>
              </v:shape>
            </w:pict>
          </mc:Fallback>
        </mc:AlternateContent>
      </w:r>
      <w:r w:rsidR="009B1A81">
        <w:rPr>
          <w:rFonts w:ascii="Parry Hotter" w:hAnsi="Parry Hotter"/>
          <w:noProof/>
          <w:sz w:val="52"/>
          <w:szCs w:val="52"/>
          <w:lang w:val="en-US"/>
        </w:rPr>
        <mc:AlternateContent>
          <mc:Choice Requires="wps">
            <w:drawing>
              <wp:anchor distT="0" distB="0" distL="114300" distR="114300" simplePos="0" relativeHeight="251700224" behindDoc="0" locked="0" layoutInCell="1" allowOverlap="1" wp14:anchorId="6F82F2E1" wp14:editId="04E4F6B6">
                <wp:simplePos x="0" y="0"/>
                <wp:positionH relativeFrom="column">
                  <wp:posOffset>4540885</wp:posOffset>
                </wp:positionH>
                <wp:positionV relativeFrom="paragraph">
                  <wp:posOffset>1730375</wp:posOffset>
                </wp:positionV>
                <wp:extent cx="716915" cy="457200"/>
                <wp:effectExtent l="0" t="0" r="0" b="0"/>
                <wp:wrapNone/>
                <wp:docPr id="23" name="Text Box 23"/>
                <wp:cNvGraphicFramePr/>
                <a:graphic xmlns:a="http://schemas.openxmlformats.org/drawingml/2006/main">
                  <a:graphicData uri="http://schemas.microsoft.com/office/word/2010/wordprocessingShape">
                    <wps:wsp>
                      <wps:cNvSpPr txBox="1"/>
                      <wps:spPr>
                        <a:xfrm>
                          <a:off x="0" y="0"/>
                          <a:ext cx="716915" cy="457200"/>
                        </a:xfrm>
                        <a:prstGeom prst="rect">
                          <a:avLst/>
                        </a:prstGeom>
                        <a:solidFill>
                          <a:schemeClr val="bg1"/>
                        </a:solid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FD7B5C1" w14:textId="1E7473FA" w:rsidR="00991C3B" w:rsidRPr="008D4D22" w:rsidRDefault="001B7FAD" w:rsidP="009B1A81">
                            <w:pPr>
                              <w:jc w:val="center"/>
                            </w:pPr>
                            <w:r w:rsidRPr="001B7FAD">
                              <w:rPr>
                                <w:position w:val="-20"/>
                              </w:rPr>
                              <w:object w:dxaOrig="760" w:dyaOrig="540" w14:anchorId="01727162">
                                <v:shape id="_x0000_i2243" type="#_x0000_t75" style="width:38pt;height:27.35pt" o:ole="">
                                  <v:imagedata r:id="rId83" o:title=""/>
                                </v:shape>
                                <o:OLEObject Type="Embed" ProgID="Equation.DSMT4" ShapeID="_x0000_i2243" DrawAspect="Content" ObjectID="_1592989645" r:id="rId84"/>
                              </w:object>
                            </w:r>
                            <w:r w:rsidR="00991C3B">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3" o:spid="_x0000_s1041" type="#_x0000_t202" style="position:absolute;margin-left:357.55pt;margin-top:136.25pt;width:56.45pt;height:36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" fillcolor="white [3212]" stroked="f">
                <v:textbox>
                  <w:txbxContent>
                    <w:p w14:paraId="7FD7B5C1" w14:textId="1E7473FA" w:rsidR="00991C3B" w:rsidRPr="008D4D22" w:rsidRDefault="001B7FAD" w:rsidP="009B1A81">
                      <w:pPr>
                        <w:jc w:val="center"/>
                      </w:pPr>
                      <w:r w:rsidRPr="001B7FAD">
                        <w:rPr>
                          <w:position w:val="-20"/>
                        </w:rPr>
                        <w:object w:dxaOrig="760" w:dyaOrig="540" w14:anchorId="01727162">
                          <v:shape id="_x0000_i2243" type="#_x0000_t75" style="width:38pt;height:27.35pt" o:ole="">
                            <v:imagedata r:id="rId85" o:title=""/>
                          </v:shape>
                          <o:OLEObject Type="Embed" ProgID="Equation.DSMT4" ShapeID="_x0000_i2243" DrawAspect="Content" ObjectID="_1592989645" r:id="rId86"/>
                        </w:object>
                      </w:r>
                      <w:r w:rsidR="00991C3B">
                        <w:t xml:space="preserve"> </w:t>
                      </w:r>
                    </w:p>
                  </w:txbxContent>
                </v:textbox>
              </v:shape>
            </w:pict>
          </mc:Fallback>
        </mc:AlternateContent>
      </w:r>
      <w:r w:rsidR="009B1A81">
        <w:rPr>
          <w:rFonts w:ascii="Parry Hotter" w:hAnsi="Parry Hotter"/>
          <w:noProof/>
          <w:sz w:val="52"/>
          <w:szCs w:val="52"/>
          <w:lang w:val="en-US"/>
        </w:rPr>
        <mc:AlternateContent>
          <mc:Choice Requires="wps">
            <w:drawing>
              <wp:anchor distT="0" distB="0" distL="114300" distR="114300" simplePos="0" relativeHeight="251664384" behindDoc="0" locked="0" layoutInCell="1" allowOverlap="1" wp14:anchorId="13EBAE85" wp14:editId="6EF07596">
                <wp:simplePos x="0" y="0"/>
                <wp:positionH relativeFrom="column">
                  <wp:posOffset>1295400</wp:posOffset>
                </wp:positionH>
                <wp:positionV relativeFrom="paragraph">
                  <wp:posOffset>930275</wp:posOffset>
                </wp:positionV>
                <wp:extent cx="4305300" cy="3429000"/>
                <wp:effectExtent l="0" t="0" r="38100" b="25400"/>
                <wp:wrapNone/>
                <wp:docPr id="5" name="Oval 5"/>
                <wp:cNvGraphicFramePr/>
                <a:graphic xmlns:a="http://schemas.openxmlformats.org/drawingml/2006/main">
                  <a:graphicData uri="http://schemas.microsoft.com/office/word/2010/wordprocessingShape">
                    <wps:wsp>
                      <wps:cNvSpPr/>
                      <wps:spPr>
                        <a:xfrm>
                          <a:off x="0" y="0"/>
                          <a:ext cx="4305300" cy="3429000"/>
                        </a:xfrm>
                        <a:prstGeom prst="ellipse">
                          <a:avLst/>
                        </a:prstGeom>
                        <a:solidFill>
                          <a:schemeClr val="bg1"/>
                        </a:solidFill>
                        <a:ln w="12700">
                          <a:solidFill>
                            <a:schemeClr val="tx1"/>
                          </a:solid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5" o:spid="_x0000_s1026" style="position:absolute;margin-left:102pt;margin-top:73.25pt;width:339pt;height:270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" fillcolor="white [3212]" strokecolor="black [3213]" strokeweight="1pt"/>
            </w:pict>
          </mc:Fallback>
        </mc:AlternateContent>
      </w:r>
      <w:r w:rsidR="009B1A81">
        <w:rPr>
          <w:rFonts w:ascii="Parry Hotter" w:hAnsi="Parry Hotter"/>
          <w:noProof/>
          <w:sz w:val="52"/>
          <w:szCs w:val="52"/>
          <w:lang w:val="en-US"/>
        </w:rPr>
        <mc:AlternateContent>
          <mc:Choice Requires="wps">
            <w:drawing>
              <wp:anchor distT="0" distB="0" distL="114300" distR="114300" simplePos="0" relativeHeight="251677696" behindDoc="0" locked="0" layoutInCell="1" allowOverlap="1" wp14:anchorId="173087E0" wp14:editId="78126DDF">
                <wp:simplePos x="0" y="0"/>
                <wp:positionH relativeFrom="column">
                  <wp:posOffset>2877185</wp:posOffset>
                </wp:positionH>
                <wp:positionV relativeFrom="paragraph">
                  <wp:posOffset>1158875</wp:posOffset>
                </wp:positionV>
                <wp:extent cx="1237615" cy="412750"/>
                <wp:effectExtent l="0" t="0" r="32385" b="19050"/>
                <wp:wrapNone/>
                <wp:docPr id="12" name="Text Box 12"/>
                <wp:cNvGraphicFramePr/>
                <a:graphic xmlns:a="http://schemas.openxmlformats.org/drawingml/2006/main">
                  <a:graphicData uri="http://schemas.microsoft.com/office/word/2010/wordprocessingShape">
                    <wps:wsp>
                      <wps:cNvSpPr txBox="1"/>
                      <wps:spPr>
                        <a:xfrm>
                          <a:off x="0" y="0"/>
                          <a:ext cx="1237615" cy="412750"/>
                        </a:xfrm>
                        <a:prstGeom prst="rect">
                          <a:avLst/>
                        </a:prstGeom>
                        <a:solidFill>
                          <a:schemeClr val="bg1"/>
                        </a:solidFill>
                        <a:ln>
                          <a:solidFill>
                            <a:schemeClr val="tx1"/>
                          </a:solidFill>
                          <a:prstDash val="sysDot"/>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3357B33" w14:textId="77777777" w:rsidR="00991C3B" w:rsidRDefault="00991C3B" w:rsidP="008D4D22">
                            <w:pPr>
                              <w:jc w:val="center"/>
                            </w:pPr>
                            <w:r w:rsidRPr="00881E88">
                              <w:rPr>
                                <w:position w:val="-4"/>
                              </w:rPr>
                              <w:object w:dxaOrig="260" w:dyaOrig="260" w14:anchorId="6D8F0812">
                                <v:shape id="_x0000_i2049" type="#_x0000_t75" style="width:13.35pt;height:13.35pt" o:ole="">
                                  <v:imagedata r:id="rId87" o:title=""/>
                                </v:shape>
                                <o:OLEObject Type="Embed" ProgID="Equation.DSMT4" ShapeID="_x0000_i2049" DrawAspect="Content" ObjectID="_1592989637" r:id="rId88"/>
                              </w:object>
                            </w:r>
                          </w:p>
                          <w:p w14:paraId="55C4134A" w14:textId="3D9EBC35" w:rsidR="00991C3B" w:rsidRPr="00881E88" w:rsidRDefault="00991C3B" w:rsidP="008D4D22">
                            <w:pPr>
                              <w:jc w:val="center"/>
                              <w:rPr>
                                <w:sz w:val="20"/>
                              </w:rPr>
                            </w:pPr>
                            <w:r w:rsidRPr="00881E88">
                              <w:rPr>
                                <w:sz w:val="20"/>
                              </w:rPr>
                              <w:t xml:space="preserve">nombres </w:t>
                            </w:r>
                            <w:r>
                              <w:rPr>
                                <w:sz w:val="20"/>
                              </w:rPr>
                              <w:t>algébrique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12" o:spid="_x0000_s1042" type="#_x0000_t202" style="position:absolute;margin-left:226.55pt;margin-top:91.25pt;width:97.45pt;height:32.5pt;z-index:2516776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" fillcolor="white [3212]" strokecolor="black [3213]">
                <v:stroke dashstyle="1 1"/>
                <v:textbox style="mso-fit-shape-to-text:t">
                  <w:txbxContent>
                    <w:p w14:paraId="23357B33" w14:textId="77777777" w:rsidR="00991C3B" w:rsidRDefault="00991C3B" w:rsidP="008D4D22">
                      <w:pPr>
                        <w:jc w:val="center"/>
                      </w:pPr>
                      <w:r w:rsidRPr="00881E88">
                        <w:rPr>
                          <w:position w:val="-4"/>
                        </w:rPr>
                        <w:object w:dxaOrig="260" w:dyaOrig="260" w14:anchorId="6D8F0812">
                          <v:shape id="_x0000_i2049" type="#_x0000_t75" style="width:13.35pt;height:13.35pt" o:ole="">
                            <v:imagedata r:id="rId89" o:title=""/>
                          </v:shape>
                          <o:OLEObject Type="Embed" ProgID="Equation.DSMT4" ShapeID="_x0000_i2049" DrawAspect="Content" ObjectID="_1592989637" r:id="rId90"/>
                        </w:object>
                      </w:r>
                    </w:p>
                    <w:p w14:paraId="55C4134A" w14:textId="3D9EBC35" w:rsidR="00991C3B" w:rsidRPr="00881E88" w:rsidRDefault="00991C3B" w:rsidP="008D4D22">
                      <w:pPr>
                        <w:jc w:val="center"/>
                        <w:rPr>
                          <w:sz w:val="20"/>
                        </w:rPr>
                      </w:pPr>
                      <w:r w:rsidRPr="00881E88">
                        <w:rPr>
                          <w:sz w:val="20"/>
                        </w:rPr>
                        <w:t xml:space="preserve">nombres </w:t>
                      </w:r>
                      <w:r>
                        <w:rPr>
                          <w:sz w:val="20"/>
                        </w:rPr>
                        <w:t>algébriques</w:t>
                      </w:r>
                    </w:p>
                  </w:txbxContent>
                </v:textbox>
              </v:shape>
            </w:pict>
          </mc:Fallback>
        </mc:AlternateContent>
      </w:r>
      <w:r w:rsidR="00BC3452">
        <w:rPr>
          <w:rFonts w:ascii="Parry Hotter" w:hAnsi="Parry Hotter"/>
          <w:noProof/>
          <w:sz w:val="52"/>
          <w:szCs w:val="52"/>
          <w:lang w:val="en-US"/>
        </w:rPr>
        <mc:AlternateContent>
          <mc:Choice Requires="wps">
            <w:drawing>
              <wp:anchor distT="0" distB="0" distL="114300" distR="114300" simplePos="0" relativeHeight="251698176" behindDoc="0" locked="0" layoutInCell="1" allowOverlap="1" wp14:anchorId="209ADD81" wp14:editId="2284E17A">
                <wp:simplePos x="0" y="0"/>
                <wp:positionH relativeFrom="column">
                  <wp:posOffset>1485900</wp:posOffset>
                </wp:positionH>
                <wp:positionV relativeFrom="paragraph">
                  <wp:posOffset>2134235</wp:posOffset>
                </wp:positionV>
                <wp:extent cx="374015" cy="281940"/>
                <wp:effectExtent l="0" t="0" r="6985" b="0"/>
                <wp:wrapNone/>
                <wp:docPr id="22" name="Text Box 22"/>
                <wp:cNvGraphicFramePr/>
                <a:graphic xmlns:a="http://schemas.openxmlformats.org/drawingml/2006/main">
                  <a:graphicData uri="http://schemas.microsoft.com/office/word/2010/wordprocessingShape">
                    <wps:wsp>
                      <wps:cNvSpPr txBox="1"/>
                      <wps:spPr>
                        <a:xfrm>
                          <a:off x="0" y="0"/>
                          <a:ext cx="374015" cy="281940"/>
                        </a:xfrm>
                        <a:prstGeom prst="rect">
                          <a:avLst/>
                        </a:prstGeom>
                        <a:solidFill>
                          <a:schemeClr val="bg1"/>
                        </a:solid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6AC01D7" w14:textId="246AEDDF" w:rsidR="00991C3B" w:rsidRPr="008D4D22" w:rsidRDefault="00991C3B" w:rsidP="00BC3452">
                            <w:pPr>
                              <w:jc w:val="center"/>
                            </w:pPr>
                            <w:r w:rsidRPr="00BC3452">
                              <w:rPr>
                                <w:position w:val="-6"/>
                              </w:rPr>
                              <w:object w:dxaOrig="300" w:dyaOrig="300" w14:anchorId="756E52C9">
                                <v:shape id="_x0000_i2050" type="#_x0000_t75" style="width:15.35pt;height:15.35pt" o:ole="">
                                  <v:imagedata r:id="rId91" o:title=""/>
                                </v:shape>
                                <o:OLEObject Type="Embed" ProgID="Equation.DSMT4" ShapeID="_x0000_i2050" DrawAspect="Content" ObjectID="_1592989644" r:id="rId92"/>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22" o:spid="_x0000_s1043" type="#_x0000_t202" style="position:absolute;margin-left:117pt;margin-top:168.05pt;width:29.45pt;height:22.2pt;z-index:2516981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" fillcolor="white [3212]" stroked="f">
                <v:textbox style="mso-fit-shape-to-text:t">
                  <w:txbxContent>
                    <w:p w14:paraId="16AC01D7" w14:textId="246AEDDF" w:rsidR="00991C3B" w:rsidRPr="008D4D22" w:rsidRDefault="00991C3B" w:rsidP="00BC3452">
                      <w:pPr>
                        <w:jc w:val="center"/>
                      </w:pPr>
                      <w:r w:rsidRPr="00BC3452">
                        <w:rPr>
                          <w:position w:val="-6"/>
                        </w:rPr>
                        <w:object w:dxaOrig="300" w:dyaOrig="300" w14:anchorId="756E52C9">
                          <v:shape id="_x0000_i2050" type="#_x0000_t75" style="width:15.35pt;height:15.35pt" o:ole="">
                            <v:imagedata r:id="rId93" o:title=""/>
                          </v:shape>
                          <o:OLEObject Type="Embed" ProgID="Equation.DSMT4" ShapeID="_x0000_i2050" DrawAspect="Content" ObjectID="_1592989644" r:id="rId94"/>
                        </w:object>
                      </w:r>
                      <w:r>
                        <w:t xml:space="preserve"> </w:t>
                      </w:r>
                    </w:p>
                  </w:txbxContent>
                </v:textbox>
              </v:shape>
            </w:pict>
          </mc:Fallback>
        </mc:AlternateContent>
      </w:r>
      <w:r w:rsidR="0088745F">
        <w:rPr>
          <w:rFonts w:ascii="Parry Hotter" w:hAnsi="Parry Hotter"/>
          <w:noProof/>
          <w:sz w:val="52"/>
          <w:szCs w:val="52"/>
          <w:lang w:val="en-US"/>
        </w:rPr>
        <mc:AlternateContent>
          <mc:Choice Requires="wps">
            <w:drawing>
              <wp:anchor distT="0" distB="0" distL="114300" distR="114300" simplePos="0" relativeHeight="251666432" behindDoc="0" locked="0" layoutInCell="1" allowOverlap="1" wp14:anchorId="64F0149C" wp14:editId="5BBDE1E5">
                <wp:simplePos x="0" y="0"/>
                <wp:positionH relativeFrom="column">
                  <wp:posOffset>1600200</wp:posOffset>
                </wp:positionH>
                <wp:positionV relativeFrom="paragraph">
                  <wp:posOffset>1958975</wp:posOffset>
                </wp:positionV>
                <wp:extent cx="3657600" cy="2400300"/>
                <wp:effectExtent l="0" t="0" r="25400" b="38100"/>
                <wp:wrapNone/>
                <wp:docPr id="6" name="Oval 6"/>
                <wp:cNvGraphicFramePr/>
                <a:graphic xmlns:a="http://schemas.openxmlformats.org/drawingml/2006/main">
                  <a:graphicData uri="http://schemas.microsoft.com/office/word/2010/wordprocessingShape">
                    <wps:wsp>
                      <wps:cNvSpPr/>
                      <wps:spPr>
                        <a:xfrm>
                          <a:off x="0" y="0"/>
                          <a:ext cx="3657600" cy="2400300"/>
                        </a:xfrm>
                        <a:prstGeom prst="ellipse">
                          <a:avLst/>
                        </a:prstGeom>
                        <a:solidFill>
                          <a:schemeClr val="bg1"/>
                        </a:solidFill>
                        <a:ln w="12700">
                          <a:solidFill>
                            <a:schemeClr val="tx1"/>
                          </a:solid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6" o:spid="_x0000_s1026" style="position:absolute;margin-left:126pt;margin-top:154.25pt;width:4in;height:189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" fillcolor="white [3212]" strokecolor="black [3213]" strokeweight="1pt"/>
            </w:pict>
          </mc:Fallback>
        </mc:AlternateContent>
      </w:r>
      <w:r w:rsidR="0088745F">
        <w:rPr>
          <w:rFonts w:ascii="Parry Hotter" w:hAnsi="Parry Hotter"/>
          <w:noProof/>
          <w:sz w:val="52"/>
          <w:szCs w:val="52"/>
          <w:lang w:val="en-US"/>
        </w:rPr>
        <mc:AlternateContent>
          <mc:Choice Requires="wps">
            <w:drawing>
              <wp:anchor distT="0" distB="0" distL="114300" distR="114300" simplePos="0" relativeHeight="251696128" behindDoc="0" locked="0" layoutInCell="1" allowOverlap="1" wp14:anchorId="33039F25" wp14:editId="4DEC3F64">
                <wp:simplePos x="0" y="0"/>
                <wp:positionH relativeFrom="column">
                  <wp:posOffset>4469765</wp:posOffset>
                </wp:positionH>
                <wp:positionV relativeFrom="paragraph">
                  <wp:posOffset>2358390</wp:posOffset>
                </wp:positionV>
                <wp:extent cx="330835" cy="514985"/>
                <wp:effectExtent l="0" t="0" r="0" b="0"/>
                <wp:wrapNone/>
                <wp:docPr id="21" name="Text Box 21"/>
                <wp:cNvGraphicFramePr/>
                <a:graphic xmlns:a="http://schemas.openxmlformats.org/drawingml/2006/main">
                  <a:graphicData uri="http://schemas.microsoft.com/office/word/2010/wordprocessingShape">
                    <wps:wsp>
                      <wps:cNvSpPr txBox="1"/>
                      <wps:spPr>
                        <a:xfrm>
                          <a:off x="0" y="0"/>
                          <a:ext cx="330835" cy="514985"/>
                        </a:xfrm>
                        <a:prstGeom prst="rect">
                          <a:avLst/>
                        </a:prstGeom>
                        <a:solidFill>
                          <a:schemeClr val="bg1"/>
                        </a:solid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8C7CC1C" w14:textId="77777777" w:rsidR="00991C3B" w:rsidRPr="008D4D22" w:rsidRDefault="00991C3B" w:rsidP="0088745F">
                            <w:pPr>
                              <w:jc w:val="center"/>
                            </w:pPr>
                            <w:r w:rsidRPr="0088745F">
                              <w:rPr>
                                <w:position w:val="-24"/>
                              </w:rPr>
                              <w:object w:dxaOrig="200" w:dyaOrig="660" w14:anchorId="0A38314B">
                                <v:shape id="_x0000_i2052" type="#_x0000_t75" style="width:11.35pt;height:33.35pt" o:ole="">
                                  <v:imagedata r:id="rId95" o:title=""/>
                                </v:shape>
                                <o:OLEObject Type="Embed" ProgID="Equation.DSMT4" ShapeID="_x0000_i2052" DrawAspect="Content" ObjectID="_1592989643" r:id="rId96"/>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21" o:spid="_x0000_s1044" type="#_x0000_t202" style="position:absolute;margin-left:351.95pt;margin-top:185.7pt;width:26.05pt;height:40.55pt;z-index:2516961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" fillcolor="white [3212]" stroked="f">
                <v:textbox style="mso-fit-shape-to-text:t">
                  <w:txbxContent>
                    <w:p w14:paraId="28C7CC1C" w14:textId="77777777" w:rsidR="00991C3B" w:rsidRPr="008D4D22" w:rsidRDefault="00991C3B" w:rsidP="0088745F">
                      <w:pPr>
                        <w:jc w:val="center"/>
                      </w:pPr>
                      <w:r w:rsidRPr="0088745F">
                        <w:rPr>
                          <w:position w:val="-24"/>
                        </w:rPr>
                        <w:object w:dxaOrig="200" w:dyaOrig="660" w14:anchorId="0A38314B">
                          <v:shape id="_x0000_i2052" type="#_x0000_t75" style="width:11.35pt;height:33.35pt" o:ole="">
                            <v:imagedata r:id="rId97" o:title=""/>
                          </v:shape>
                          <o:OLEObject Type="Embed" ProgID="Equation.DSMT4" ShapeID="_x0000_i2052" DrawAspect="Content" ObjectID="_1592989643" r:id="rId98"/>
                        </w:object>
                      </w:r>
                    </w:p>
                  </w:txbxContent>
                </v:textbox>
              </v:shape>
            </w:pict>
          </mc:Fallback>
        </mc:AlternateContent>
      </w:r>
      <w:r w:rsidR="0088745F">
        <w:rPr>
          <w:rFonts w:ascii="Parry Hotter" w:hAnsi="Parry Hotter"/>
          <w:noProof/>
          <w:sz w:val="52"/>
          <w:szCs w:val="52"/>
          <w:lang w:val="en-US"/>
        </w:rPr>
        <mc:AlternateContent>
          <mc:Choice Requires="wps">
            <w:drawing>
              <wp:anchor distT="0" distB="0" distL="114300" distR="114300" simplePos="0" relativeHeight="251679744" behindDoc="0" locked="0" layoutInCell="1" allowOverlap="1" wp14:anchorId="1C39127E" wp14:editId="46FECCA5">
                <wp:simplePos x="0" y="0"/>
                <wp:positionH relativeFrom="column">
                  <wp:posOffset>3314700</wp:posOffset>
                </wp:positionH>
                <wp:positionV relativeFrom="paragraph">
                  <wp:posOffset>2134235</wp:posOffset>
                </wp:positionV>
                <wp:extent cx="348615" cy="281940"/>
                <wp:effectExtent l="0" t="0" r="32385" b="22860"/>
                <wp:wrapNone/>
                <wp:docPr id="13" name="Text Box 13"/>
                <wp:cNvGraphicFramePr/>
                <a:graphic xmlns:a="http://schemas.openxmlformats.org/drawingml/2006/main">
                  <a:graphicData uri="http://schemas.microsoft.com/office/word/2010/wordprocessingShape">
                    <wps:wsp>
                      <wps:cNvSpPr txBox="1"/>
                      <wps:spPr>
                        <a:xfrm>
                          <a:off x="0" y="0"/>
                          <a:ext cx="348615" cy="281940"/>
                        </a:xfrm>
                        <a:prstGeom prst="rect">
                          <a:avLst/>
                        </a:prstGeom>
                        <a:solidFill>
                          <a:schemeClr val="bg1"/>
                        </a:solidFill>
                        <a:ln>
                          <a:solidFill>
                            <a:schemeClr val="tx1"/>
                          </a:solidFill>
                          <a:prstDash val="sysDot"/>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903966D" w14:textId="6C037A6C" w:rsidR="00991C3B" w:rsidRPr="008D4D22" w:rsidRDefault="00991C3B" w:rsidP="008D4D22">
                            <w:pPr>
                              <w:jc w:val="center"/>
                            </w:pPr>
                            <w:r w:rsidRPr="008D4D22">
                              <w:rPr>
                                <w:position w:val="-8"/>
                              </w:rPr>
                              <w:object w:dxaOrig="260" w:dyaOrig="300" w14:anchorId="3976E74C">
                                <v:shape id="_x0000_i1198" type="#_x0000_t75" style="width:13.35pt;height:15.35pt" o:ole="">
                                  <v:imagedata r:id="rId99" o:title=""/>
                                </v:shape>
                                <o:OLEObject Type="Embed" ProgID="Equation.DSMT4" ShapeID="_x0000_i1198" DrawAspect="Content" ObjectID="_1592989638" r:id="rId100"/>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13" o:spid="_x0000_s1045" type="#_x0000_t202" style="position:absolute;margin-left:261pt;margin-top:168.05pt;width:27.45pt;height:22.2pt;z-index:2516797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" fillcolor="white [3212]" strokecolor="black [3213]">
                <v:stroke dashstyle="1 1"/>
                <v:textbox style="mso-fit-shape-to-text:t">
                  <w:txbxContent>
                    <w:p w14:paraId="4903966D" w14:textId="6C037A6C" w:rsidR="00991C3B" w:rsidRPr="008D4D22" w:rsidRDefault="00991C3B" w:rsidP="008D4D22">
                      <w:pPr>
                        <w:jc w:val="center"/>
                      </w:pPr>
                      <w:r w:rsidRPr="008D4D22">
                        <w:rPr>
                          <w:position w:val="-8"/>
                        </w:rPr>
                        <w:object w:dxaOrig="260" w:dyaOrig="300" w14:anchorId="3976E74C">
                          <v:shape id="_x0000_i1198" type="#_x0000_t75" style="width:13.35pt;height:15.35pt" o:ole="">
                            <v:imagedata r:id="rId101" o:title=""/>
                          </v:shape>
                          <o:OLEObject Type="Embed" ProgID="Equation.DSMT4" ShapeID="_x0000_i1198" DrawAspect="Content" ObjectID="_1592989638" r:id="rId102"/>
                        </w:object>
                      </w:r>
                    </w:p>
                  </w:txbxContent>
                </v:textbox>
              </v:shape>
            </w:pict>
          </mc:Fallback>
        </mc:AlternateContent>
      </w:r>
      <w:r w:rsidR="0088745F">
        <w:rPr>
          <w:rFonts w:ascii="Parry Hotter" w:hAnsi="Parry Hotter"/>
          <w:noProof/>
          <w:sz w:val="52"/>
          <w:szCs w:val="52"/>
          <w:lang w:val="en-US"/>
        </w:rPr>
        <mc:AlternateContent>
          <mc:Choice Requires="wps">
            <w:drawing>
              <wp:anchor distT="0" distB="0" distL="114300" distR="114300" simplePos="0" relativeHeight="251668480" behindDoc="0" locked="0" layoutInCell="1" allowOverlap="1" wp14:anchorId="79C220CB" wp14:editId="5DC3DCF5">
                <wp:simplePos x="0" y="0"/>
                <wp:positionH relativeFrom="column">
                  <wp:posOffset>2057400</wp:posOffset>
                </wp:positionH>
                <wp:positionV relativeFrom="paragraph">
                  <wp:posOffset>2644775</wp:posOffset>
                </wp:positionV>
                <wp:extent cx="2819400" cy="1714500"/>
                <wp:effectExtent l="0" t="0" r="25400" b="38100"/>
                <wp:wrapNone/>
                <wp:docPr id="7" name="Oval 7"/>
                <wp:cNvGraphicFramePr/>
                <a:graphic xmlns:a="http://schemas.openxmlformats.org/drawingml/2006/main">
                  <a:graphicData uri="http://schemas.microsoft.com/office/word/2010/wordprocessingShape">
                    <wps:wsp>
                      <wps:cNvSpPr/>
                      <wps:spPr>
                        <a:xfrm>
                          <a:off x="0" y="0"/>
                          <a:ext cx="2819400" cy="1714500"/>
                        </a:xfrm>
                        <a:prstGeom prst="ellipse">
                          <a:avLst/>
                        </a:prstGeom>
                        <a:solidFill>
                          <a:schemeClr val="bg1"/>
                        </a:solidFill>
                        <a:ln w="12700">
                          <a:solidFill>
                            <a:schemeClr val="tx1"/>
                          </a:solid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7" o:spid="_x0000_s1026" style="position:absolute;margin-left:162pt;margin-top:208.25pt;width:222pt;height:1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" fillcolor="white [3212]" strokecolor="black [3213]" strokeweight="1pt"/>
            </w:pict>
          </mc:Fallback>
        </mc:AlternateContent>
      </w:r>
      <w:r w:rsidR="0088745F">
        <w:rPr>
          <w:rFonts w:ascii="Parry Hotter" w:hAnsi="Parry Hotter"/>
          <w:noProof/>
          <w:sz w:val="52"/>
          <w:szCs w:val="52"/>
          <w:lang w:val="en-US"/>
        </w:rPr>
        <mc:AlternateContent>
          <mc:Choice Requires="wps">
            <w:drawing>
              <wp:anchor distT="0" distB="0" distL="114300" distR="114300" simplePos="0" relativeHeight="251689984" behindDoc="0" locked="0" layoutInCell="1" allowOverlap="1" wp14:anchorId="79168236" wp14:editId="23E73D07">
                <wp:simplePos x="0" y="0"/>
                <wp:positionH relativeFrom="column">
                  <wp:posOffset>2514600</wp:posOffset>
                </wp:positionH>
                <wp:positionV relativeFrom="paragraph">
                  <wp:posOffset>2978785</wp:posOffset>
                </wp:positionV>
                <wp:extent cx="288925" cy="237490"/>
                <wp:effectExtent l="0" t="0" r="0" b="0"/>
                <wp:wrapNone/>
                <wp:docPr id="18" name="Text Box 18"/>
                <wp:cNvGraphicFramePr/>
                <a:graphic xmlns:a="http://schemas.openxmlformats.org/drawingml/2006/main">
                  <a:graphicData uri="http://schemas.microsoft.com/office/word/2010/wordprocessingShape">
                    <wps:wsp>
                      <wps:cNvSpPr txBox="1"/>
                      <wps:spPr>
                        <a:xfrm>
                          <a:off x="0" y="0"/>
                          <a:ext cx="288925" cy="237490"/>
                        </a:xfrm>
                        <a:prstGeom prst="rect">
                          <a:avLst/>
                        </a:prstGeom>
                        <a:solidFill>
                          <a:schemeClr val="bg1"/>
                        </a:solid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791A80C" w14:textId="151D8828" w:rsidR="00991C3B" w:rsidRPr="0088745F" w:rsidRDefault="00991C3B" w:rsidP="00AE6D9C">
                            <w:pPr>
                              <w:jc w:val="center"/>
                              <w:rPr>
                                <w:sz w:val="20"/>
                              </w:rPr>
                            </w:pPr>
                            <w:r w:rsidRPr="0088745F">
                              <w:rPr>
                                <w:sz w:val="20"/>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18" o:spid="_x0000_s1046" type="#_x0000_t202" style="position:absolute;margin-left:198pt;margin-top:234.55pt;width:22.75pt;height:18.7pt;z-index:2516899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" fillcolor="white [3212]" stroked="f">
                <v:textbox style="mso-fit-shape-to-text:t">
                  <w:txbxContent>
                    <w:p w14:paraId="0791A80C" w14:textId="151D8828" w:rsidR="00991C3B" w:rsidRPr="0088745F" w:rsidRDefault="00991C3B" w:rsidP="00AE6D9C">
                      <w:pPr>
                        <w:jc w:val="center"/>
                        <w:rPr>
                          <w:sz w:val="20"/>
                        </w:rPr>
                      </w:pPr>
                      <w:r w:rsidRPr="0088745F">
                        <w:rPr>
                          <w:sz w:val="20"/>
                        </w:rPr>
                        <w:t>-1</w:t>
                      </w:r>
                    </w:p>
                  </w:txbxContent>
                </v:textbox>
              </v:shape>
            </w:pict>
          </mc:Fallback>
        </mc:AlternateContent>
      </w:r>
      <w:r w:rsidR="0088745F">
        <w:rPr>
          <w:rFonts w:ascii="Parry Hotter" w:hAnsi="Parry Hotter"/>
          <w:noProof/>
          <w:sz w:val="52"/>
          <w:szCs w:val="52"/>
          <w:lang w:val="en-US"/>
        </w:rPr>
        <mc:AlternateContent>
          <mc:Choice Requires="wps">
            <w:drawing>
              <wp:anchor distT="0" distB="0" distL="114300" distR="114300" simplePos="0" relativeHeight="251692032" behindDoc="0" locked="0" layoutInCell="1" allowOverlap="1" wp14:anchorId="1A9AE112" wp14:editId="01759D72">
                <wp:simplePos x="0" y="0"/>
                <wp:positionH relativeFrom="column">
                  <wp:posOffset>3830320</wp:posOffset>
                </wp:positionH>
                <wp:positionV relativeFrom="paragraph">
                  <wp:posOffset>2864485</wp:posOffset>
                </wp:positionV>
                <wp:extent cx="352425" cy="237490"/>
                <wp:effectExtent l="0" t="0" r="3175" b="0"/>
                <wp:wrapNone/>
                <wp:docPr id="19" name="Text Box 19"/>
                <wp:cNvGraphicFramePr/>
                <a:graphic xmlns:a="http://schemas.openxmlformats.org/drawingml/2006/main">
                  <a:graphicData uri="http://schemas.microsoft.com/office/word/2010/wordprocessingShape">
                    <wps:wsp>
                      <wps:cNvSpPr txBox="1"/>
                      <wps:spPr>
                        <a:xfrm>
                          <a:off x="0" y="0"/>
                          <a:ext cx="352425" cy="237490"/>
                        </a:xfrm>
                        <a:prstGeom prst="rect">
                          <a:avLst/>
                        </a:prstGeom>
                        <a:solidFill>
                          <a:schemeClr val="bg1"/>
                        </a:solid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8FD155D" w14:textId="60608494" w:rsidR="00991C3B" w:rsidRPr="0088745F" w:rsidRDefault="00991C3B" w:rsidP="00AE6D9C">
                            <w:pPr>
                              <w:jc w:val="center"/>
                              <w:rPr>
                                <w:sz w:val="20"/>
                              </w:rPr>
                            </w:pPr>
                            <w:r w:rsidRPr="0088745F">
                              <w:rPr>
                                <w:sz w:val="20"/>
                              </w:rPr>
                              <w:t>-56</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19" o:spid="_x0000_s1047" type="#_x0000_t202" style="position:absolute;margin-left:301.6pt;margin-top:225.55pt;width:27.75pt;height:18.7pt;z-index:2516920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" fillcolor="white [3212]" stroked="f">
                <v:textbox style="mso-fit-shape-to-text:t">
                  <w:txbxContent>
                    <w:p w14:paraId="28FD155D" w14:textId="60608494" w:rsidR="00991C3B" w:rsidRPr="0088745F" w:rsidRDefault="00991C3B" w:rsidP="00AE6D9C">
                      <w:pPr>
                        <w:jc w:val="center"/>
                        <w:rPr>
                          <w:sz w:val="20"/>
                        </w:rPr>
                      </w:pPr>
                      <w:r w:rsidRPr="0088745F">
                        <w:rPr>
                          <w:sz w:val="20"/>
                        </w:rPr>
                        <w:t>-56</w:t>
                      </w:r>
                    </w:p>
                  </w:txbxContent>
                </v:textbox>
              </v:shape>
            </w:pict>
          </mc:Fallback>
        </mc:AlternateContent>
      </w:r>
      <w:r w:rsidR="0088745F">
        <w:rPr>
          <w:rFonts w:ascii="Parry Hotter" w:hAnsi="Parry Hotter"/>
          <w:noProof/>
          <w:sz w:val="52"/>
          <w:szCs w:val="52"/>
          <w:lang w:val="en-US"/>
        </w:rPr>
        <mc:AlternateContent>
          <mc:Choice Requires="wps">
            <w:drawing>
              <wp:anchor distT="0" distB="0" distL="114300" distR="114300" simplePos="0" relativeHeight="251681792" behindDoc="0" locked="0" layoutInCell="1" allowOverlap="1" wp14:anchorId="0970912D" wp14:editId="1E56AB5A">
                <wp:simplePos x="0" y="0"/>
                <wp:positionH relativeFrom="column">
                  <wp:posOffset>3314700</wp:posOffset>
                </wp:positionH>
                <wp:positionV relativeFrom="paragraph">
                  <wp:posOffset>2720975</wp:posOffset>
                </wp:positionV>
                <wp:extent cx="323215" cy="266700"/>
                <wp:effectExtent l="0" t="0" r="32385" b="38100"/>
                <wp:wrapNone/>
                <wp:docPr id="14" name="Text Box 14"/>
                <wp:cNvGraphicFramePr/>
                <a:graphic xmlns:a="http://schemas.openxmlformats.org/drawingml/2006/main">
                  <a:graphicData uri="http://schemas.microsoft.com/office/word/2010/wordprocessingShape">
                    <wps:wsp>
                      <wps:cNvSpPr txBox="1"/>
                      <wps:spPr>
                        <a:xfrm>
                          <a:off x="0" y="0"/>
                          <a:ext cx="323215" cy="266700"/>
                        </a:xfrm>
                        <a:prstGeom prst="rect">
                          <a:avLst/>
                        </a:prstGeom>
                        <a:solidFill>
                          <a:schemeClr val="bg1"/>
                        </a:solidFill>
                        <a:ln>
                          <a:solidFill>
                            <a:schemeClr val="tx1"/>
                          </a:solidFill>
                          <a:prstDash val="sysDot"/>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8098683" w14:textId="6FA8035F" w:rsidR="00991C3B" w:rsidRPr="008D4D22" w:rsidRDefault="00991C3B" w:rsidP="008D4D22">
                            <w:pPr>
                              <w:jc w:val="center"/>
                            </w:pPr>
                            <w:r w:rsidRPr="008D4D22">
                              <w:rPr>
                                <w:position w:val="-4"/>
                              </w:rPr>
                              <w:object w:dxaOrig="240" w:dyaOrig="260" w14:anchorId="22CC8BE0">
                                <v:shape id="_x0000_i1273" type="#_x0000_t75" style="width:11.35pt;height:13.35pt" o:ole="">
                                  <v:imagedata r:id="rId103" o:title=""/>
                                </v:shape>
                                <o:OLEObject Type="Embed" ProgID="Equation.DSMT4" ShapeID="_x0000_i1273" DrawAspect="Content" ObjectID="_1592989639" r:id="rId10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14" o:spid="_x0000_s1048" type="#_x0000_t202" style="position:absolute;margin-left:261pt;margin-top:214.25pt;width:25.45pt;height:21pt;z-index:2516817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" fillcolor="white [3212]" strokecolor="black [3213]">
                <v:stroke dashstyle="1 1"/>
                <v:textbox style="mso-fit-shape-to-text:t">
                  <w:txbxContent>
                    <w:p w14:paraId="48098683" w14:textId="6FA8035F" w:rsidR="00991C3B" w:rsidRPr="008D4D22" w:rsidRDefault="00991C3B" w:rsidP="008D4D22">
                      <w:pPr>
                        <w:jc w:val="center"/>
                      </w:pPr>
                      <w:r w:rsidRPr="008D4D22">
                        <w:rPr>
                          <w:position w:val="-4"/>
                        </w:rPr>
                        <w:object w:dxaOrig="240" w:dyaOrig="260" w14:anchorId="22CC8BE0">
                          <v:shape id="_x0000_i1273" type="#_x0000_t75" style="width:11.35pt;height:13.35pt" o:ole="">
                            <v:imagedata r:id="rId105" o:title=""/>
                          </v:shape>
                          <o:OLEObject Type="Embed" ProgID="Equation.DSMT4" ShapeID="_x0000_i1273" DrawAspect="Content" ObjectID="_1592989639" r:id="rId106"/>
                        </w:object>
                      </w:r>
                    </w:p>
                  </w:txbxContent>
                </v:textbox>
              </v:shape>
            </w:pict>
          </mc:Fallback>
        </mc:AlternateContent>
      </w:r>
      <w:r w:rsidR="0088745F">
        <w:rPr>
          <w:rFonts w:ascii="Parry Hotter" w:hAnsi="Parry Hotter"/>
          <w:noProof/>
          <w:sz w:val="52"/>
          <w:szCs w:val="52"/>
          <w:lang w:val="en-US"/>
        </w:rPr>
        <mc:AlternateContent>
          <mc:Choice Requires="wps">
            <w:drawing>
              <wp:anchor distT="0" distB="0" distL="114300" distR="114300" simplePos="0" relativeHeight="251670528" behindDoc="0" locked="0" layoutInCell="1" allowOverlap="1" wp14:anchorId="344789D5" wp14:editId="3096205D">
                <wp:simplePos x="0" y="0"/>
                <wp:positionH relativeFrom="column">
                  <wp:posOffset>2514600</wp:posOffset>
                </wp:positionH>
                <wp:positionV relativeFrom="paragraph">
                  <wp:posOffset>3101975</wp:posOffset>
                </wp:positionV>
                <wp:extent cx="1943100" cy="1247140"/>
                <wp:effectExtent l="0" t="0" r="38100" b="22860"/>
                <wp:wrapNone/>
                <wp:docPr id="8" name="Oval 8"/>
                <wp:cNvGraphicFramePr/>
                <a:graphic xmlns:a="http://schemas.openxmlformats.org/drawingml/2006/main">
                  <a:graphicData uri="http://schemas.microsoft.com/office/word/2010/wordprocessingShape">
                    <wps:wsp>
                      <wps:cNvSpPr/>
                      <wps:spPr>
                        <a:xfrm>
                          <a:off x="0" y="0"/>
                          <a:ext cx="1943100" cy="1247140"/>
                        </a:xfrm>
                        <a:prstGeom prst="ellipse">
                          <a:avLst/>
                        </a:prstGeom>
                        <a:solidFill>
                          <a:schemeClr val="bg1"/>
                        </a:solidFill>
                        <a:ln w="12700">
                          <a:solidFill>
                            <a:schemeClr val="tx1"/>
                          </a:solid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8" o:spid="_x0000_s1026" style="position:absolute;margin-left:198pt;margin-top:244.25pt;width:153pt;height:98.2pt;z-index:2516705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" fillcolor="white [3212]" strokecolor="black [3213]" strokeweight="1pt"/>
            </w:pict>
          </mc:Fallback>
        </mc:AlternateContent>
      </w:r>
      <w:r w:rsidR="0088745F">
        <w:rPr>
          <w:rFonts w:ascii="Parry Hotter" w:hAnsi="Parry Hotter"/>
          <w:noProof/>
          <w:sz w:val="52"/>
          <w:szCs w:val="52"/>
          <w:lang w:val="en-US"/>
        </w:rPr>
        <mc:AlternateContent>
          <mc:Choice Requires="wps">
            <w:drawing>
              <wp:anchor distT="0" distB="0" distL="114300" distR="114300" simplePos="0" relativeHeight="251683840" behindDoc="0" locked="0" layoutInCell="1" allowOverlap="1" wp14:anchorId="0C8711A4" wp14:editId="370CBCF4">
                <wp:simplePos x="0" y="0"/>
                <wp:positionH relativeFrom="column">
                  <wp:posOffset>3314700</wp:posOffset>
                </wp:positionH>
                <wp:positionV relativeFrom="paragraph">
                  <wp:posOffset>3175635</wp:posOffset>
                </wp:positionV>
                <wp:extent cx="348615" cy="269240"/>
                <wp:effectExtent l="0" t="0" r="32385" b="35560"/>
                <wp:wrapNone/>
                <wp:docPr id="15" name="Text Box 15"/>
                <wp:cNvGraphicFramePr/>
                <a:graphic xmlns:a="http://schemas.openxmlformats.org/drawingml/2006/main">
                  <a:graphicData uri="http://schemas.microsoft.com/office/word/2010/wordprocessingShape">
                    <wps:wsp>
                      <wps:cNvSpPr txBox="1"/>
                      <wps:spPr>
                        <a:xfrm>
                          <a:off x="0" y="0"/>
                          <a:ext cx="348615" cy="269240"/>
                        </a:xfrm>
                        <a:prstGeom prst="rect">
                          <a:avLst/>
                        </a:prstGeom>
                        <a:solidFill>
                          <a:schemeClr val="bg1"/>
                        </a:solidFill>
                        <a:ln>
                          <a:solidFill>
                            <a:schemeClr val="tx1"/>
                          </a:solidFill>
                          <a:prstDash val="sysDot"/>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98DAEC0" w14:textId="77777777" w:rsidR="00991C3B" w:rsidRPr="008D4D22" w:rsidRDefault="00991C3B" w:rsidP="008D4D22">
                            <w:pPr>
                              <w:jc w:val="center"/>
                            </w:pPr>
                            <w:r w:rsidRPr="008D4D22">
                              <w:rPr>
                                <w:position w:val="-6"/>
                              </w:rPr>
                              <w:object w:dxaOrig="260" w:dyaOrig="280" w14:anchorId="38803568">
                                <v:shape id="_x0000_i1234" type="#_x0000_t75" style="width:13.35pt;height:14pt" o:ole="">
                                  <v:imagedata r:id="rId107" o:title=""/>
                                </v:shape>
                                <o:OLEObject Type="Embed" ProgID="Equation.DSMT4" ShapeID="_x0000_i1234" DrawAspect="Content" ObjectID="_1592989640" r:id="rId10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15" o:spid="_x0000_s1049" type="#_x0000_t202" style="position:absolute;margin-left:261pt;margin-top:250.05pt;width:27.45pt;height:21.2pt;z-index:2516838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" fillcolor="white [3212]" strokecolor="black [3213]">
                <v:stroke dashstyle="1 1"/>
                <v:textbox style="mso-fit-shape-to-text:t">
                  <w:txbxContent>
                    <w:p w14:paraId="298DAEC0" w14:textId="77777777" w:rsidR="00991C3B" w:rsidRPr="008D4D22" w:rsidRDefault="00991C3B" w:rsidP="008D4D22">
                      <w:pPr>
                        <w:jc w:val="center"/>
                      </w:pPr>
                      <w:r w:rsidRPr="008D4D22">
                        <w:rPr>
                          <w:position w:val="-6"/>
                        </w:rPr>
                        <w:object w:dxaOrig="260" w:dyaOrig="280" w14:anchorId="38803568">
                          <v:shape id="_x0000_i1234" type="#_x0000_t75" style="width:13.35pt;height:14pt" o:ole="">
                            <v:imagedata r:id="rId109" o:title=""/>
                          </v:shape>
                          <o:OLEObject Type="Embed" ProgID="Equation.DSMT4" ShapeID="_x0000_i1234" DrawAspect="Content" ObjectID="_1592989640" r:id="rId110"/>
                        </w:object>
                      </w:r>
                    </w:p>
                  </w:txbxContent>
                </v:textbox>
              </v:shape>
            </w:pict>
          </mc:Fallback>
        </mc:AlternateContent>
      </w:r>
      <w:r w:rsidR="0088745F">
        <w:rPr>
          <w:rFonts w:ascii="Parry Hotter" w:hAnsi="Parry Hotter"/>
          <w:noProof/>
          <w:sz w:val="52"/>
          <w:szCs w:val="52"/>
          <w:lang w:val="en-US"/>
        </w:rPr>
        <mc:AlternateContent>
          <mc:Choice Requires="wps">
            <w:drawing>
              <wp:anchor distT="0" distB="0" distL="114300" distR="114300" simplePos="0" relativeHeight="251685888" behindDoc="0" locked="0" layoutInCell="1" allowOverlap="1" wp14:anchorId="6CF747E6" wp14:editId="33CC8445">
                <wp:simplePos x="0" y="0"/>
                <wp:positionH relativeFrom="column">
                  <wp:posOffset>2743200</wp:posOffset>
                </wp:positionH>
                <wp:positionV relativeFrom="paragraph">
                  <wp:posOffset>3444875</wp:posOffset>
                </wp:positionV>
                <wp:extent cx="1485900" cy="571500"/>
                <wp:effectExtent l="0" t="0" r="12700" b="12700"/>
                <wp:wrapNone/>
                <wp:docPr id="16" name="Text Box 16"/>
                <wp:cNvGraphicFramePr/>
                <a:graphic xmlns:a="http://schemas.openxmlformats.org/drawingml/2006/main">
                  <a:graphicData uri="http://schemas.microsoft.com/office/word/2010/wordprocessingShape">
                    <wps:wsp>
                      <wps:cNvSpPr txBox="1"/>
                      <wps:spPr>
                        <a:xfrm>
                          <a:off x="0" y="0"/>
                          <a:ext cx="1485900" cy="571500"/>
                        </a:xfrm>
                        <a:prstGeom prst="rect">
                          <a:avLst/>
                        </a:prstGeom>
                        <a:solidFill>
                          <a:schemeClr val="bg1"/>
                        </a:solid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1BF6829" w14:textId="59AE7FBC" w:rsidR="00991C3B" w:rsidRPr="0088745F" w:rsidRDefault="00991C3B" w:rsidP="00F820F4">
                            <w:pPr>
                              <w:rPr>
                                <w:sz w:val="20"/>
                              </w:rPr>
                            </w:pPr>
                            <w:r w:rsidRPr="0088745F">
                              <w:rPr>
                                <w:sz w:val="20"/>
                              </w:rPr>
                              <w:t>0</w:t>
                            </w:r>
                            <w:r w:rsidRPr="0088745F">
                              <w:rPr>
                                <w:sz w:val="20"/>
                              </w:rPr>
                              <w:tab/>
                            </w:r>
                            <w:r w:rsidRPr="0088745F">
                              <w:rPr>
                                <w:sz w:val="20"/>
                              </w:rPr>
                              <w:tab/>
                              <w:t>56</w:t>
                            </w:r>
                          </w:p>
                          <w:p w14:paraId="2F47537E" w14:textId="3DAB9E91" w:rsidR="00991C3B" w:rsidRPr="0088745F" w:rsidRDefault="00991C3B" w:rsidP="00F820F4">
                            <w:pPr>
                              <w:jc w:val="both"/>
                              <w:rPr>
                                <w:sz w:val="20"/>
                              </w:rPr>
                            </w:pPr>
                            <w:r w:rsidRPr="0088745F">
                              <w:rPr>
                                <w:sz w:val="20"/>
                              </w:rPr>
                              <w:t>2</w:t>
                            </w:r>
                            <w:r w:rsidRPr="0088745F">
                              <w:rPr>
                                <w:sz w:val="20"/>
                              </w:rPr>
                              <w:tab/>
                            </w:r>
                            <w:r w:rsidRPr="0088745F">
                              <w:rPr>
                                <w:position w:val="-4"/>
                                <w:sz w:val="20"/>
                              </w:rPr>
                              <w:object w:dxaOrig="740" w:dyaOrig="440" w14:anchorId="6396ECD1">
                                <v:shape id="_x0000_i1261" type="#_x0000_t75" style="width:37.35pt;height:22pt" o:ole="">
                                  <v:imagedata r:id="rId111" o:title=""/>
                                </v:shape>
                                <o:OLEObject Type="Embed" ProgID="Equation.DSMT4" ShapeID="_x0000_i1261" DrawAspect="Content" ObjectID="_1592989641" r:id="rId112"/>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50" type="#_x0000_t202" style="position:absolute;margin-left:3in;margin-top:271.25pt;width:117pt;height:4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" fillcolor="white [3212]" stroked="f">
                <v:textbox>
                  <w:txbxContent>
                    <w:p w14:paraId="11BF6829" w14:textId="59AE7FBC" w:rsidR="00991C3B" w:rsidRPr="0088745F" w:rsidRDefault="00991C3B" w:rsidP="00F820F4">
                      <w:pPr>
                        <w:rPr>
                          <w:sz w:val="20"/>
                        </w:rPr>
                      </w:pPr>
                      <w:r w:rsidRPr="0088745F">
                        <w:rPr>
                          <w:sz w:val="20"/>
                        </w:rPr>
                        <w:t>0</w:t>
                      </w:r>
                      <w:r w:rsidRPr="0088745F">
                        <w:rPr>
                          <w:sz w:val="20"/>
                        </w:rPr>
                        <w:tab/>
                      </w:r>
                      <w:r w:rsidRPr="0088745F">
                        <w:rPr>
                          <w:sz w:val="20"/>
                        </w:rPr>
                        <w:tab/>
                        <w:t>56</w:t>
                      </w:r>
                    </w:p>
                    <w:p w14:paraId="2F47537E" w14:textId="3DAB9E91" w:rsidR="00991C3B" w:rsidRPr="0088745F" w:rsidRDefault="00991C3B" w:rsidP="00F820F4">
                      <w:pPr>
                        <w:jc w:val="both"/>
                        <w:rPr>
                          <w:sz w:val="20"/>
                        </w:rPr>
                      </w:pPr>
                      <w:r w:rsidRPr="0088745F">
                        <w:rPr>
                          <w:sz w:val="20"/>
                        </w:rPr>
                        <w:t>2</w:t>
                      </w:r>
                      <w:r w:rsidRPr="0088745F">
                        <w:rPr>
                          <w:sz w:val="20"/>
                        </w:rPr>
                        <w:tab/>
                      </w:r>
                      <w:r w:rsidRPr="0088745F">
                        <w:rPr>
                          <w:position w:val="-4"/>
                          <w:sz w:val="20"/>
                        </w:rPr>
                        <w:object w:dxaOrig="740" w:dyaOrig="440" w14:anchorId="6396ECD1">
                          <v:shape id="_x0000_i1261" type="#_x0000_t75" style="width:37.35pt;height:22pt" o:ole="">
                            <v:imagedata r:id="rId113" o:title=""/>
                          </v:shape>
                          <o:OLEObject Type="Embed" ProgID="Equation.DSMT4" ShapeID="_x0000_i1261" DrawAspect="Content" ObjectID="_1592989641" r:id="rId114"/>
                        </w:object>
                      </w:r>
                    </w:p>
                  </w:txbxContent>
                </v:textbox>
              </v:shape>
            </w:pict>
          </mc:Fallback>
        </mc:AlternateContent>
      </w:r>
      <w:r w:rsidR="0088745F">
        <w:rPr>
          <w:rFonts w:ascii="Parry Hotter" w:hAnsi="Parry Hotter"/>
          <w:noProof/>
          <w:sz w:val="52"/>
          <w:szCs w:val="52"/>
          <w:lang w:val="en-US"/>
        </w:rPr>
        <mc:AlternateContent>
          <mc:Choice Requires="wps">
            <w:drawing>
              <wp:anchor distT="0" distB="0" distL="114300" distR="114300" simplePos="0" relativeHeight="251687936" behindDoc="0" locked="0" layoutInCell="1" allowOverlap="1" wp14:anchorId="7825B766" wp14:editId="24B94C2F">
                <wp:simplePos x="0" y="0"/>
                <wp:positionH relativeFrom="column">
                  <wp:posOffset>3200400</wp:posOffset>
                </wp:positionH>
                <wp:positionV relativeFrom="paragraph">
                  <wp:posOffset>4016375</wp:posOffset>
                </wp:positionV>
                <wp:extent cx="648970" cy="228600"/>
                <wp:effectExtent l="0" t="0" r="11430" b="0"/>
                <wp:wrapNone/>
                <wp:docPr id="17" name="Text Box 17"/>
                <wp:cNvGraphicFramePr/>
                <a:graphic xmlns:a="http://schemas.openxmlformats.org/drawingml/2006/main">
                  <a:graphicData uri="http://schemas.microsoft.com/office/word/2010/wordprocessingShape">
                    <wps:wsp>
                      <wps:cNvSpPr txBox="1"/>
                      <wps:spPr>
                        <a:xfrm>
                          <a:off x="0" y="0"/>
                          <a:ext cx="648970" cy="228600"/>
                        </a:xfrm>
                        <a:prstGeom prst="rect">
                          <a:avLst/>
                        </a:prstGeom>
                        <a:solidFill>
                          <a:schemeClr val="bg1"/>
                        </a:solid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EAAADC8" w14:textId="15548986" w:rsidR="00991C3B" w:rsidRPr="0088745F" w:rsidRDefault="00991C3B" w:rsidP="00AE6D9C">
                            <w:pPr>
                              <w:jc w:val="center"/>
                              <w:rPr>
                                <w:sz w:val="20"/>
                              </w:rPr>
                            </w:pPr>
                            <w:r w:rsidRPr="0088745F">
                              <w:rPr>
                                <w:sz w:val="20"/>
                              </w:rPr>
                              <w:t>TREE(3)</w:t>
                            </w:r>
                          </w:p>
                          <w:p w14:paraId="552E1A8B" w14:textId="77777777" w:rsidR="00991C3B" w:rsidRDefault="00991C3B"/>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051" type="#_x0000_t202" style="position:absolute;margin-left:252pt;margin-top:316.25pt;width:51.1pt;height:18pt;z-index:2516879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" fillcolor="white [3212]" stroked="f">
                <v:textbox>
                  <w:txbxContent>
                    <w:p w14:paraId="1EAAADC8" w14:textId="15548986" w:rsidR="00991C3B" w:rsidRPr="0088745F" w:rsidRDefault="00991C3B" w:rsidP="00AE6D9C">
                      <w:pPr>
                        <w:jc w:val="center"/>
                        <w:rPr>
                          <w:sz w:val="20"/>
                        </w:rPr>
                      </w:pPr>
                      <w:r w:rsidRPr="0088745F">
                        <w:rPr>
                          <w:sz w:val="20"/>
                        </w:rPr>
                        <w:t>TREE(3)</w:t>
                      </w:r>
                    </w:p>
                    <w:p w14:paraId="552E1A8B" w14:textId="77777777" w:rsidR="00991C3B" w:rsidRDefault="00991C3B"/>
                  </w:txbxContent>
                </v:textbox>
              </v:shape>
            </w:pict>
          </mc:Fallback>
        </mc:AlternateContent>
      </w:r>
      <w:r w:rsidR="006D762A">
        <w:rPr>
          <w:rFonts w:ascii="Parry Hotter" w:hAnsi="Parry Hotter"/>
          <w:sz w:val="52"/>
          <w:szCs w:val="52"/>
        </w:rPr>
        <w:br w:type="page"/>
      </w:r>
    </w:p>
    <w:p w14:paraId="3AE4E030" w14:textId="5E8125F1" w:rsidR="00330E3A" w:rsidRDefault="00897886" w:rsidP="00330E3A">
      <w:pPr>
        <w:pStyle w:val="ListParagraph"/>
        <w:ind w:left="360"/>
        <w:jc w:val="both"/>
      </w:pPr>
      <w:r>
        <w:t>Explications supplémentaires</w:t>
      </w:r>
      <w:r w:rsidR="00330E3A">
        <w:t> :</w:t>
      </w:r>
    </w:p>
    <w:p w14:paraId="3CCE1815" w14:textId="75A52946" w:rsidR="00330E3A" w:rsidRDefault="00DD63AD" w:rsidP="00DD63AD">
      <w:pPr>
        <w:pStyle w:val="ListParagraph"/>
        <w:numPr>
          <w:ilvl w:val="0"/>
          <w:numId w:val="6"/>
        </w:numPr>
        <w:jc w:val="both"/>
      </w:pPr>
      <w:r>
        <w:t>Les nombres algébriques sont solutions d’une équation polynomiale à coefficients entiers (ou rationnels, c’est équivalent en multipliant par le ppcm des dénominateurs).</w:t>
      </w:r>
    </w:p>
    <w:p w14:paraId="27417903" w14:textId="676A4305" w:rsidR="00DD63AD" w:rsidRDefault="00DD63AD" w:rsidP="00DD63AD">
      <w:pPr>
        <w:pStyle w:val="ListParagraph"/>
        <w:numPr>
          <w:ilvl w:val="0"/>
          <w:numId w:val="6"/>
        </w:numPr>
        <w:jc w:val="both"/>
      </w:pPr>
      <w:r>
        <w:t>Les nombres réels qui ne sont pas algébriques sont transcendants. Donc les nombres des deux plus grands ensembles sont également transcendants (nombres définissables et non définissables).</w:t>
      </w:r>
    </w:p>
    <w:p w14:paraId="53161F3A" w14:textId="58CCCDAD" w:rsidR="00AD553E" w:rsidRDefault="00080446" w:rsidP="00DD63AD">
      <w:pPr>
        <w:pStyle w:val="ListParagraph"/>
        <w:numPr>
          <w:ilvl w:val="0"/>
          <w:numId w:val="6"/>
        </w:numPr>
        <w:jc w:val="both"/>
      </w:pPr>
      <w:r>
        <w:t>L’ensemble des réels non définissables est donc infiniment plus grand que celui des réels définissables, et a fortiori des réels calculables</w:t>
      </w:r>
      <w:r w:rsidR="002C6D24">
        <w:t>. Ces deux derniers ont un poids (une « mesure » du point de vue mathématique</w:t>
      </w:r>
      <w:r w:rsidR="00AF70CE">
        <w:t>)</w:t>
      </w:r>
      <w:r w:rsidR="002C6D24">
        <w:t xml:space="preserve"> de 0 dans </w:t>
      </w:r>
      <w:r w:rsidR="002C6D24" w:rsidRPr="002C6D24">
        <w:rPr>
          <w:position w:val="-4"/>
        </w:rPr>
        <w:object w:dxaOrig="260" w:dyaOrig="260" w14:anchorId="3B7FCEE2">
          <v:shape id="_x0000_i2251" type="#_x0000_t75" style="width:13.35pt;height:13.35pt" o:ole="">
            <v:imagedata r:id="rId115" o:title=""/>
          </v:shape>
          <o:OLEObject Type="Embed" ProgID="Equation.DSMT4" ShapeID="_x0000_i2251" DrawAspect="Content" ObjectID="_1592989630" r:id="rId116"/>
        </w:object>
      </w:r>
      <w:r w:rsidR="00AD553E">
        <w:t>.</w:t>
      </w:r>
      <w:bookmarkStart w:id="0" w:name="_GoBack"/>
      <w:bookmarkEnd w:id="0"/>
    </w:p>
    <w:p w14:paraId="2A5074F4" w14:textId="12B8DB96" w:rsidR="00991C3B" w:rsidRDefault="00991C3B" w:rsidP="00DD63AD">
      <w:pPr>
        <w:pStyle w:val="ListParagraph"/>
        <w:numPr>
          <w:ilvl w:val="0"/>
          <w:numId w:val="6"/>
        </w:numPr>
        <w:jc w:val="both"/>
      </w:pPr>
      <w:r>
        <w:t xml:space="preserve">TREE(3) est le plus grand nombre utilisé dans une démonstration mathématique (à ma connaissance, et sachant que TREE(4) est plus grand etc.). Si par exemple vous connaissez la notation des flèches de Knuth, ou bien la fonction d’Ackermann, les nombres obtenus par ces méthodes sont </w:t>
      </w:r>
      <w:r w:rsidR="00A97BE4">
        <w:t>ridiculement petits</w:t>
      </w:r>
      <w:r>
        <w:t xml:space="preserve"> par rapport aux nombres TREE. Ces nombre</w:t>
      </w:r>
      <w:r w:rsidR="00A97BE4">
        <w:t>s</w:t>
      </w:r>
      <w:r>
        <w:t xml:space="preserve"> sont liés à la théorie des arbres, et étonnamment on a TREE(1) = 1, TREE(2) = </w:t>
      </w:r>
      <w:r w:rsidR="00C50636">
        <w:t>3,</w:t>
      </w:r>
      <w:r>
        <w:t xml:space="preserve"> et après la croissance est phénoménalement rapide.</w:t>
      </w:r>
    </w:p>
    <w:p w14:paraId="5306DFE8" w14:textId="718C2995" w:rsidR="00991C3B" w:rsidRDefault="00991C3B" w:rsidP="00DD63AD">
      <w:pPr>
        <w:pStyle w:val="ListParagraph"/>
        <w:numPr>
          <w:ilvl w:val="0"/>
          <w:numId w:val="6"/>
        </w:numPr>
        <w:jc w:val="both"/>
      </w:pPr>
      <w:r>
        <w:t xml:space="preserve">La constante </w:t>
      </w:r>
      <w:r w:rsidRPr="00991C3B">
        <w:rPr>
          <w:rFonts w:ascii="Symbol" w:hAnsi="Symbol"/>
        </w:rPr>
        <w:t></w:t>
      </w:r>
      <w:r>
        <w:t xml:space="preserve"> de Conway est liée à la suite « look and say », de premiers termes 1, 11, 21, 1221 etc. Elle est racine d’un polynôme de degré 71 et donne la vitesse de croissance asymptotique entre un terme et le suivant (cf. référence sur la page sujets de grand oral).</w:t>
      </w:r>
    </w:p>
    <w:p w14:paraId="2924343D" w14:textId="41968A5B" w:rsidR="00991C3B" w:rsidRDefault="00991C3B" w:rsidP="00DD63AD">
      <w:pPr>
        <w:pStyle w:val="ListParagraph"/>
        <w:numPr>
          <w:ilvl w:val="0"/>
          <w:numId w:val="6"/>
        </w:numPr>
        <w:jc w:val="both"/>
      </w:pPr>
      <w:r>
        <w:t>Castor affairé : cf. ci-dessus paragraphe 2.</w:t>
      </w:r>
    </w:p>
    <w:p w14:paraId="42C95A35" w14:textId="66EE677A" w:rsidR="00991C3B" w:rsidRDefault="00991C3B" w:rsidP="00DD63AD">
      <w:pPr>
        <w:pStyle w:val="ListParagraph"/>
        <w:numPr>
          <w:ilvl w:val="0"/>
          <w:numId w:val="6"/>
        </w:numPr>
        <w:jc w:val="both"/>
      </w:pPr>
      <w:r>
        <w:t xml:space="preserve">Constantes de Chaitin : </w:t>
      </w:r>
      <w:r w:rsidR="00C518F3">
        <w:t xml:space="preserve">premier exemple de </w:t>
      </w:r>
      <w:r>
        <w:t>nombre réellement aléatoire</w:t>
      </w:r>
      <w:r w:rsidR="00917E3F">
        <w:t xml:space="preserve"> non calculable. Elles sont définies par la probabilité qu’un programme, ayant une fin de code clairement identifiée, généré aléatoirement, finisse par s’arrêter. C’est en fait une manière de coder le problème de l’arrêt.</w:t>
      </w:r>
    </w:p>
    <w:p w14:paraId="09E3252A" w14:textId="77777777" w:rsidR="00917E3F" w:rsidRDefault="00917E3F" w:rsidP="00917E3F">
      <w:pPr>
        <w:jc w:val="both"/>
      </w:pPr>
    </w:p>
    <w:p w14:paraId="2DCE8001" w14:textId="77777777" w:rsidR="00C72E91" w:rsidRDefault="00C72E91" w:rsidP="00917E3F">
      <w:pPr>
        <w:jc w:val="both"/>
      </w:pPr>
    </w:p>
    <w:p w14:paraId="661170EA" w14:textId="77777777" w:rsidR="00C72E91" w:rsidRDefault="00C72E91" w:rsidP="00917E3F">
      <w:pPr>
        <w:jc w:val="both"/>
      </w:pPr>
    </w:p>
    <w:p w14:paraId="79795744" w14:textId="77777777" w:rsidR="00330E3A" w:rsidRDefault="00330E3A" w:rsidP="00330E3A">
      <w:pPr>
        <w:pStyle w:val="ListParagraph"/>
        <w:ind w:left="360"/>
        <w:jc w:val="both"/>
      </w:pPr>
    </w:p>
    <w:p w14:paraId="4F6A1C0B" w14:textId="76C26A7D" w:rsidR="00CB07B5" w:rsidRPr="00CB07B5" w:rsidRDefault="00CB07B5" w:rsidP="00CB07B5">
      <w:pPr>
        <w:jc w:val="center"/>
        <w:rPr>
          <w:rFonts w:ascii="Parry Hotter" w:hAnsi="Parry Hotter"/>
        </w:rPr>
      </w:pPr>
      <w:r w:rsidRPr="00CB07B5">
        <w:rPr>
          <w:rFonts w:ascii="Parry Hotter" w:hAnsi="Parry Hotter"/>
          <w:sz w:val="52"/>
          <w:szCs w:val="52"/>
        </w:rPr>
        <w:t>Exercices</w:t>
      </w:r>
      <w:r w:rsidRPr="00CB07B5">
        <w:rPr>
          <w:rFonts w:ascii="Parry Hotter" w:hAnsi="Parry Hotter"/>
        </w:rPr>
        <w:t>.</w:t>
      </w:r>
    </w:p>
    <w:p w14:paraId="09C5C912" w14:textId="504B7DB4" w:rsidR="0045381B" w:rsidRPr="0045381B" w:rsidRDefault="00CB1D63" w:rsidP="0045381B">
      <w:pPr>
        <w:jc w:val="both"/>
        <w:rPr>
          <w:i/>
        </w:rPr>
      </w:pPr>
      <w:r>
        <w:rPr>
          <w:i/>
        </w:rPr>
        <w:t>A part l’exercice 1, c</w:t>
      </w:r>
      <w:r w:rsidR="0045381B">
        <w:rPr>
          <w:i/>
        </w:rPr>
        <w:t>es exercices ne portent que sur des notions hors-programme !</w:t>
      </w:r>
    </w:p>
    <w:p w14:paraId="7B223003" w14:textId="62806889" w:rsidR="00CB1D63" w:rsidRDefault="00CB1D63" w:rsidP="00573B48">
      <w:pPr>
        <w:pStyle w:val="ListParagraph"/>
        <w:numPr>
          <w:ilvl w:val="0"/>
          <w:numId w:val="4"/>
        </w:numPr>
        <w:jc w:val="both"/>
      </w:pPr>
      <w:r>
        <w:t xml:space="preserve">Reprendre la fonction </w:t>
      </w:r>
      <w:r w:rsidRPr="006626FC">
        <w:rPr>
          <w:rFonts w:ascii="Courier New" w:hAnsi="Courier New" w:cs="Courier New"/>
          <w:sz w:val="22"/>
          <w:szCs w:val="22"/>
        </w:rPr>
        <w:t>universel</w:t>
      </w:r>
      <w:r>
        <w:t xml:space="preserve">, et donner une chaîne de caractères permettant de calculer </w:t>
      </w:r>
      <w:r w:rsidR="00017FD4">
        <w:t>le nombre d’ordres possibles</w:t>
      </w:r>
      <w:r w:rsidR="00880D7B">
        <w:t xml:space="preserve"> des </w:t>
      </w:r>
      <w:r w:rsidR="00880D7B">
        <w:rPr>
          <w:i/>
        </w:rPr>
        <w:t xml:space="preserve">n </w:t>
      </w:r>
      <w:r w:rsidR="00880D7B">
        <w:t xml:space="preserve"> premiers arrivés dans une course comportant </w:t>
      </w:r>
      <w:r w:rsidR="00017FD4">
        <w:rPr>
          <w:i/>
        </w:rPr>
        <w:t>N</w:t>
      </w:r>
      <w:r w:rsidR="00017FD4">
        <w:t xml:space="preserve"> personnes</w:t>
      </w:r>
      <w:r>
        <w:t>.</w:t>
      </w:r>
    </w:p>
    <w:p w14:paraId="34C2B67A" w14:textId="1D8C28CD" w:rsidR="00CB07B5" w:rsidRDefault="00CB07B5" w:rsidP="00573B48">
      <w:pPr>
        <w:pStyle w:val="ListParagraph"/>
        <w:numPr>
          <w:ilvl w:val="0"/>
          <w:numId w:val="4"/>
        </w:numPr>
        <w:jc w:val="both"/>
      </w:pPr>
      <w:r w:rsidRPr="00CB07B5">
        <w:t>Donner la table de transition d’une machine de Turing qui teste si un entier écrit en binaire est pair.</w:t>
      </w:r>
    </w:p>
    <w:p w14:paraId="2CDF300D" w14:textId="75184D26" w:rsidR="00CB07B5" w:rsidRDefault="00CB07B5" w:rsidP="00573B48">
      <w:pPr>
        <w:pStyle w:val="ListParagraph"/>
        <w:numPr>
          <w:ilvl w:val="0"/>
          <w:numId w:val="4"/>
        </w:numPr>
        <w:jc w:val="both"/>
      </w:pPr>
      <w:r w:rsidRPr="00CB07B5">
        <w:t>Donner la table de transition d’une machine de Turing qui multiplie un entier écrit en binaire par 2.</w:t>
      </w:r>
    </w:p>
    <w:p w14:paraId="09433260" w14:textId="4E57D689" w:rsidR="00CB07B5" w:rsidRDefault="00CB07B5" w:rsidP="00573B48">
      <w:pPr>
        <w:pStyle w:val="ListParagraph"/>
        <w:numPr>
          <w:ilvl w:val="0"/>
          <w:numId w:val="4"/>
        </w:numPr>
        <w:jc w:val="both"/>
      </w:pPr>
      <w:r w:rsidRPr="00CB07B5">
        <w:t>L’entrée d’une machine de Turing est donnée par une suite de 1, une case vide et un nombre binaire. Donner la table de transition d’une machine de Turing qui multiplie l’entier écrit en binaire par</w:t>
      </w:r>
      <w:r w:rsidR="00573B48">
        <w:t xml:space="preserve"> </w:t>
      </w:r>
      <w:r w:rsidR="00573B48" w:rsidRPr="00573B48">
        <w:rPr>
          <w:position w:val="-4"/>
        </w:rPr>
        <w:object w:dxaOrig="280" w:dyaOrig="320" w14:anchorId="11CF074D">
          <v:shape id="_x0000_i1030" type="#_x0000_t75" style="width:14pt;height:16pt" o:ole="">
            <v:imagedata r:id="rId117" o:title=""/>
          </v:shape>
          <o:OLEObject Type="Embed" ProgID="Equation.DSMT4" ShapeID="_x0000_i1030" DrawAspect="Content" ObjectID="_1592989631" r:id="rId118"/>
        </w:object>
      </w:r>
      <w:r w:rsidR="00573B48">
        <w:t xml:space="preserve"> </w:t>
      </w:r>
      <w:r w:rsidRPr="00CB07B5">
        <w:t xml:space="preserve">, où </w:t>
      </w:r>
      <w:r w:rsidRPr="00573B48">
        <w:rPr>
          <w:i/>
        </w:rPr>
        <w:t>n</w:t>
      </w:r>
      <w:r w:rsidRPr="00CB07B5">
        <w:t xml:space="preserve"> est le nombre de 1.</w:t>
      </w:r>
    </w:p>
    <w:p w14:paraId="71F04392" w14:textId="46874B83" w:rsidR="00CB07B5" w:rsidRDefault="00CB07B5" w:rsidP="00573B48">
      <w:pPr>
        <w:pStyle w:val="ListParagraph"/>
        <w:numPr>
          <w:ilvl w:val="0"/>
          <w:numId w:val="4"/>
        </w:numPr>
        <w:jc w:val="both"/>
      </w:pPr>
      <w:r w:rsidRPr="00CB07B5">
        <w:t xml:space="preserve">Donner la table de transitions de la </w:t>
      </w:r>
      <w:r w:rsidR="00573B48">
        <w:t>machine de Turing renvoyant Vrai</w:t>
      </w:r>
      <w:r w:rsidRPr="00CB07B5">
        <w:t xml:space="preserve"> si un nombre est de la forme 0...01...1, avec autant de 0 et de 1 que l’on souhaite, et Faux sinon. Le nombre de 0 et de 1 est le même.</w:t>
      </w:r>
    </w:p>
    <w:p w14:paraId="295D28CF" w14:textId="62EE136F" w:rsidR="00CB07B5" w:rsidRDefault="00CB07B5" w:rsidP="00573B48">
      <w:pPr>
        <w:pStyle w:val="ListParagraph"/>
        <w:numPr>
          <w:ilvl w:val="0"/>
          <w:numId w:val="4"/>
        </w:numPr>
        <w:jc w:val="both"/>
      </w:pPr>
      <w:r w:rsidRPr="00CB07B5">
        <w:t>Donner la table de transitions de la machine de Turing renvoyant Vrai si l’entrée est un palindrome</w:t>
      </w:r>
      <w:r w:rsidR="0045381B">
        <w:t>.</w:t>
      </w:r>
    </w:p>
    <w:p w14:paraId="54772C07" w14:textId="77777777" w:rsidR="0045381B" w:rsidRPr="00A72130" w:rsidRDefault="0045381B" w:rsidP="0045381B">
      <w:pPr>
        <w:jc w:val="both"/>
        <w:rPr>
          <w:i/>
        </w:rPr>
      </w:pPr>
      <w:r w:rsidRPr="00A72130">
        <w:rPr>
          <w:i/>
        </w:rPr>
        <w:t>Plus difficiles :</w:t>
      </w:r>
    </w:p>
    <w:p w14:paraId="7783BDA0" w14:textId="0E385AE3" w:rsidR="00E92958" w:rsidRDefault="00E92958" w:rsidP="00573B48">
      <w:pPr>
        <w:pStyle w:val="ListParagraph"/>
        <w:numPr>
          <w:ilvl w:val="0"/>
          <w:numId w:val="4"/>
        </w:numPr>
        <w:jc w:val="both"/>
      </w:pPr>
      <w:r w:rsidRPr="00CB07B5">
        <w:t>Donner la table de transition d’une machine de Turi</w:t>
      </w:r>
      <w:r>
        <w:t>ng qui détermine si une suite de 1 est de longueur paire ou impaire.</w:t>
      </w:r>
    </w:p>
    <w:p w14:paraId="75F34EE9" w14:textId="140E935F" w:rsidR="00CB07B5" w:rsidRDefault="00CB07B5" w:rsidP="00573B48">
      <w:pPr>
        <w:pStyle w:val="ListParagraph"/>
        <w:numPr>
          <w:ilvl w:val="0"/>
          <w:numId w:val="4"/>
        </w:numPr>
        <w:jc w:val="both"/>
      </w:pPr>
      <w:r w:rsidRPr="00CB07B5">
        <w:t>Donner la table de transition d’une machine de Turing qui double la longueur d’une suite de 1.</w:t>
      </w:r>
    </w:p>
    <w:p w14:paraId="7CF06047" w14:textId="347B5DD1" w:rsidR="0045381B" w:rsidRDefault="0045381B" w:rsidP="00573B48">
      <w:pPr>
        <w:pStyle w:val="ListParagraph"/>
        <w:numPr>
          <w:ilvl w:val="0"/>
          <w:numId w:val="4"/>
        </w:numPr>
        <w:jc w:val="both"/>
      </w:pPr>
      <w:r w:rsidRPr="00CB07B5">
        <w:t>Donner la table de transition d’une machine de Turing qui</w:t>
      </w:r>
      <w:r>
        <w:t xml:space="preserve"> ajoute deux nombres de deux bits.</w:t>
      </w:r>
    </w:p>
    <w:p w14:paraId="422DD14E" w14:textId="0072FFFA" w:rsidR="00BD26B9" w:rsidRDefault="00BD26B9" w:rsidP="00573B48">
      <w:pPr>
        <w:pStyle w:val="ListParagraph"/>
        <w:numPr>
          <w:ilvl w:val="0"/>
          <w:numId w:val="4"/>
        </w:numPr>
        <w:jc w:val="both"/>
      </w:pPr>
      <w:r w:rsidRPr="00CB07B5">
        <w:t>Donner la table de transition d’une machine de Turing qui</w:t>
      </w:r>
      <w:r>
        <w:t xml:space="preserve"> multiplie un nombre en binaire par 11 (3 en décimal)</w:t>
      </w:r>
    </w:p>
    <w:p w14:paraId="230372DC" w14:textId="77777777" w:rsidR="00E92958" w:rsidRDefault="00E92958" w:rsidP="00E92958">
      <w:pPr>
        <w:jc w:val="both"/>
      </w:pPr>
    </w:p>
    <w:p w14:paraId="2A16833D" w14:textId="77777777" w:rsidR="00E92958" w:rsidRDefault="00E92958" w:rsidP="00E92958">
      <w:pPr>
        <w:jc w:val="both"/>
      </w:pPr>
    </w:p>
    <w:p w14:paraId="15AC74A7" w14:textId="77777777" w:rsidR="00185F69" w:rsidRDefault="00185F69" w:rsidP="00E92958">
      <w:pPr>
        <w:jc w:val="both"/>
      </w:pPr>
    </w:p>
    <w:p w14:paraId="6C3CE82D" w14:textId="77777777" w:rsidR="000B7E6A" w:rsidRDefault="000B7E6A" w:rsidP="00E92958">
      <w:pPr>
        <w:jc w:val="both"/>
      </w:pPr>
    </w:p>
    <w:p w14:paraId="702CAF85" w14:textId="77777777" w:rsidR="00E92958" w:rsidRPr="000200EC" w:rsidRDefault="00E92958" w:rsidP="00E92958">
      <w:pPr>
        <w:pStyle w:val="ListParagraph"/>
        <w:ind w:left="360"/>
        <w:jc w:val="center"/>
      </w:pPr>
    </w:p>
    <w:p w14:paraId="7D566FE8" w14:textId="77777777" w:rsidR="00E92958" w:rsidRPr="00BD70E4" w:rsidRDefault="00E92958" w:rsidP="00E92958">
      <w:pPr>
        <w:pStyle w:val="ListParagraph"/>
        <w:widowControl w:val="0"/>
        <w:pBdr>
          <w:top w:val="single" w:sz="4" w:space="1" w:color="auto"/>
        </w:pBdr>
        <w:autoSpaceDE w:val="0"/>
        <w:autoSpaceDN w:val="0"/>
        <w:adjustRightInd w:val="0"/>
        <w:ind w:left="0"/>
        <w:jc w:val="both"/>
        <w:rPr>
          <w:rStyle w:val="Hyperlink"/>
          <w:sz w:val="20"/>
        </w:rPr>
      </w:pPr>
      <w:r w:rsidRPr="00BD70E4">
        <w:rPr>
          <w:sz w:val="20"/>
        </w:rPr>
        <w:t xml:space="preserve">Cours de Frédéric Mandon, licence Creative Commons BY NC SA, </w:t>
      </w:r>
      <w:hyperlink r:id="rId119" w:history="1">
        <w:r w:rsidRPr="00BD70E4">
          <w:rPr>
            <w:rStyle w:val="Hyperlink"/>
            <w:sz w:val="20"/>
          </w:rPr>
          <w:t>https://creativecommons.org/licenses/by-nc-sa/3.0/fr/</w:t>
        </w:r>
      </w:hyperlink>
    </w:p>
    <w:p w14:paraId="122725F3" w14:textId="1E7569AD" w:rsidR="00D47F3D" w:rsidRPr="005C0DC2" w:rsidRDefault="00E92958" w:rsidP="005C0DC2">
      <w:pPr>
        <w:rPr>
          <w:sz w:val="20"/>
        </w:rPr>
      </w:pPr>
      <w:r w:rsidRPr="00A73735">
        <w:rPr>
          <w:sz w:val="20"/>
        </w:rPr>
        <w:t xml:space="preserve">Merci </w:t>
      </w:r>
      <w:r>
        <w:rPr>
          <w:sz w:val="20"/>
        </w:rPr>
        <w:t>à Bruno Grenet, Université de Montpellier 2</w:t>
      </w:r>
      <w:r w:rsidR="00BD70E4">
        <w:rPr>
          <w:sz w:val="20"/>
        </w:rPr>
        <w:t>, et aux participants de la liste NSI</w:t>
      </w:r>
    </w:p>
    <w:sectPr w:rsidR="00D47F3D" w:rsidRPr="005C0DC2" w:rsidSect="00360C33">
      <w:footerReference w:type="default" r:id="rId120"/>
      <w:pgSz w:w="11900" w:h="16840"/>
      <w:pgMar w:top="720" w:right="720" w:bottom="720" w:left="720" w:header="709" w:footer="709"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C3765BF" w14:textId="77777777" w:rsidR="00991C3B" w:rsidRDefault="00991C3B" w:rsidP="00360C33">
      <w:r>
        <w:separator/>
      </w:r>
    </w:p>
  </w:endnote>
  <w:endnote w:type="continuationSeparator" w:id="0">
    <w:p w14:paraId="71F352DA" w14:textId="77777777" w:rsidR="00991C3B" w:rsidRDefault="00991C3B" w:rsidP="00360C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20005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明朝">
    <w:altName w:val="ＭＳ 明朝"/>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Parry Hotter">
    <w:panose1 w:val="02000500000000000000"/>
    <w:charset w:val="00"/>
    <w:family w:val="auto"/>
    <w:pitch w:val="variable"/>
    <w:sig w:usb0="00000003" w:usb1="00000000" w:usb2="00000000" w:usb3="00000000" w:csb0="00000001" w:csb1="00000000"/>
  </w:font>
  <w:font w:name="Wingdings 2">
    <w:panose1 w:val="05020102010507070707"/>
    <w:charset w:val="02"/>
    <w:family w:val="auto"/>
    <w:pitch w:val="variable"/>
    <w:sig w:usb0="00000000" w:usb1="10000000" w:usb2="00000000" w:usb3="00000000" w:csb0="80000000" w:csb1="00000000"/>
  </w:font>
  <w:font w:name="Avenir Book">
    <w:panose1 w:val="02000503020000020003"/>
    <w:charset w:val="00"/>
    <w:family w:val="auto"/>
    <w:pitch w:val="variable"/>
    <w:sig w:usb0="800000AF" w:usb1="5000204A" w:usb2="00000000" w:usb3="00000000" w:csb0="0000009B"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BA41B0" w14:textId="711ED695" w:rsidR="00991C3B" w:rsidRDefault="00991C3B" w:rsidP="00360C33">
    <w:pPr>
      <w:pStyle w:val="Footer"/>
      <w:jc w:val="center"/>
    </w:pPr>
    <w:r>
      <w:rPr>
        <w:rStyle w:val="PageNumber"/>
      </w:rPr>
      <w:fldChar w:fldCharType="begin"/>
    </w:r>
    <w:r>
      <w:rPr>
        <w:rStyle w:val="PageNumber"/>
      </w:rPr>
      <w:instrText xml:space="preserve"> PAGE </w:instrText>
    </w:r>
    <w:r>
      <w:rPr>
        <w:rStyle w:val="PageNumber"/>
      </w:rPr>
      <w:fldChar w:fldCharType="separate"/>
    </w:r>
    <w:r w:rsidR="00AD553E">
      <w:rPr>
        <w:rStyle w:val="PageNumber"/>
        <w:noProof/>
      </w:rPr>
      <w:t>6</w:t>
    </w:r>
    <w:r>
      <w:rPr>
        <w:rStyle w:val="PageNumber"/>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BEE3210" w14:textId="77777777" w:rsidR="00991C3B" w:rsidRDefault="00991C3B" w:rsidP="00360C33">
      <w:r>
        <w:separator/>
      </w:r>
    </w:p>
  </w:footnote>
  <w:footnote w:type="continuationSeparator" w:id="0">
    <w:p w14:paraId="0856385D" w14:textId="77777777" w:rsidR="00991C3B" w:rsidRDefault="00991C3B" w:rsidP="00360C33">
      <w:r>
        <w:continuationSeparator/>
      </w:r>
    </w:p>
  </w:footnote>
  <w:footnote w:id="1">
    <w:p w14:paraId="0DF2E28B" w14:textId="637CB1BB" w:rsidR="00991C3B" w:rsidRDefault="00991C3B">
      <w:pPr>
        <w:pStyle w:val="FootnoteText"/>
      </w:pPr>
      <w:r>
        <w:rPr>
          <w:rStyle w:val="FootnoteReference"/>
        </w:rPr>
        <w:footnoteRef/>
      </w:r>
      <w:r>
        <w:t xml:space="preserve"> </w:t>
      </w:r>
      <w:r>
        <w:rPr>
          <w:sz w:val="20"/>
          <w:szCs w:val="20"/>
        </w:rPr>
        <w:t>E</w:t>
      </w:r>
      <w:r w:rsidRPr="00F4646F">
        <w:rPr>
          <w:sz w:val="20"/>
          <w:szCs w:val="20"/>
        </w:rPr>
        <w:t>n effet celui-ci permet de programmer le jeu de la vie, qui lui-même permet de calculer les mêmes fonctions que Python</w:t>
      </w:r>
    </w:p>
  </w:footnote>
  <w:footnote w:id="2">
    <w:p w14:paraId="31B2E6A5" w14:textId="2BC25271" w:rsidR="00991C3B" w:rsidRPr="00EA61C8" w:rsidRDefault="00991C3B">
      <w:pPr>
        <w:pStyle w:val="FootnoteText"/>
        <w:rPr>
          <w:sz w:val="20"/>
          <w:szCs w:val="20"/>
        </w:rPr>
      </w:pPr>
      <w:r>
        <w:rPr>
          <w:rStyle w:val="FootnoteReference"/>
        </w:rPr>
        <w:footnoteRef/>
      </w:r>
      <w:r>
        <w:t xml:space="preserve"> </w:t>
      </w:r>
      <w:r>
        <w:rPr>
          <w:sz w:val="20"/>
          <w:szCs w:val="20"/>
        </w:rPr>
        <w:t>Problème dont le résultat est soit Vrai, soit Faux.</w:t>
      </w:r>
    </w:p>
  </w:footnote>
  <w:footnote w:id="3">
    <w:p w14:paraId="1B180F18" w14:textId="4A407097" w:rsidR="00991C3B" w:rsidRPr="00907346" w:rsidRDefault="00991C3B">
      <w:pPr>
        <w:pStyle w:val="FootnoteText"/>
        <w:rPr>
          <w:sz w:val="20"/>
          <w:szCs w:val="20"/>
        </w:rPr>
      </w:pPr>
      <w:r>
        <w:rPr>
          <w:rStyle w:val="FootnoteReference"/>
        </w:rPr>
        <w:footnoteRef/>
      </w:r>
      <w:r>
        <w:t xml:space="preserve"> </w:t>
      </w:r>
      <w:r>
        <w:rPr>
          <w:sz w:val="20"/>
          <w:szCs w:val="20"/>
        </w:rPr>
        <w:t>Tous les problèmes précités en font partie, sauf le sudoku.</w:t>
      </w:r>
    </w:p>
  </w:footnote>
  <w:footnote w:id="4">
    <w:p w14:paraId="6504B7F7" w14:textId="13401BCE" w:rsidR="00991C3B" w:rsidRPr="00B84DEC" w:rsidRDefault="00991C3B">
      <w:pPr>
        <w:pStyle w:val="FootnoteText"/>
        <w:rPr>
          <w:sz w:val="20"/>
          <w:szCs w:val="20"/>
        </w:rPr>
      </w:pPr>
      <w:r>
        <w:rPr>
          <w:rStyle w:val="FootnoteReference"/>
        </w:rPr>
        <w:footnoteRef/>
      </w:r>
      <w:r>
        <w:t xml:space="preserve"> </w:t>
      </w:r>
      <w:r>
        <w:rPr>
          <w:sz w:val="20"/>
          <w:szCs w:val="20"/>
        </w:rPr>
        <w:t>La quasi-totalité des problèmes de décision est incalculable. Comme en mathématiques, on ne fait en informatique que des choses très simples, l’immense majorité étant beaucoup trop compliquée. Et ce n’est pas une blague.</w:t>
      </w:r>
    </w:p>
  </w:footnote>
  <w:footnote w:id="5">
    <w:p w14:paraId="54A2C104" w14:textId="7C8B3955" w:rsidR="00991C3B" w:rsidRPr="005D4C49" w:rsidRDefault="00991C3B" w:rsidP="005D4C49">
      <w:pPr>
        <w:pStyle w:val="FootnoteTlinstructionpassext"/>
      </w:pPr>
      <w:r>
        <w:rPr>
          <w:rStyle w:val="FootnoteReference"/>
        </w:rPr>
        <w:footnoteRef/>
      </w:r>
      <w:r>
        <w:t xml:space="preserve"> L’instruction</w:t>
      </w:r>
      <w:r w:rsidRPr="005D4C49">
        <w:rPr>
          <w:rFonts w:ascii="Courier New" w:hAnsi="Courier New" w:cs="Courier New"/>
          <w:sz w:val="18"/>
          <w:szCs w:val="18"/>
        </w:rPr>
        <w:t xml:space="preserve"> pass</w:t>
      </w:r>
      <w:r>
        <w:t xml:space="preserve"> ne fait rien, elle est très pratique quand en cours de programmation on veut faire tourner un code sans avoir tout écrit.</w:t>
      </w:r>
    </w:p>
  </w:footnote>
  <w:footnote w:id="6">
    <w:p w14:paraId="70354D08" w14:textId="77777777" w:rsidR="00991C3B" w:rsidRPr="00DD36AB" w:rsidRDefault="00991C3B" w:rsidP="00515E20">
      <w:pPr>
        <w:pStyle w:val="FootnoteText"/>
        <w:rPr>
          <w:sz w:val="20"/>
          <w:szCs w:val="20"/>
        </w:rPr>
      </w:pPr>
      <w:r>
        <w:rPr>
          <w:rStyle w:val="FootnoteReference"/>
        </w:rPr>
        <w:footnoteRef/>
      </w:r>
      <w:r>
        <w:t xml:space="preserve"> </w:t>
      </w:r>
      <w:r>
        <w:rPr>
          <w:sz w:val="20"/>
          <w:szCs w:val="20"/>
        </w:rPr>
        <w:t>Toujours la poésie magique du vocabulaire allemand</w:t>
      </w:r>
    </w:p>
  </w:footnote>
  <w:footnote w:id="7">
    <w:p w14:paraId="7A82EB7B" w14:textId="77777777" w:rsidR="00991C3B" w:rsidRDefault="00991C3B" w:rsidP="000818A3">
      <w:pPr>
        <w:pStyle w:val="FootnoteText"/>
        <w:rPr>
          <w:sz w:val="20"/>
          <w:szCs w:val="20"/>
        </w:rPr>
      </w:pPr>
      <w:r>
        <w:rPr>
          <w:rStyle w:val="FootnoteReference"/>
        </w:rPr>
        <w:footnoteRef/>
      </w:r>
      <w:r>
        <w:t xml:space="preserve"> </w:t>
      </w:r>
      <w:r>
        <w:rPr>
          <w:sz w:val="20"/>
          <w:szCs w:val="20"/>
        </w:rPr>
        <w:t>Pour les curieux : cours disponible auprès du professeur sur demande. Sur internet, voir sur Wikipedia les articles « nombres rationnels », « nombres réels », partie propriétés, et « argument diagonal de Cantor » pour la démonstration du cardinal.</w:t>
      </w:r>
    </w:p>
    <w:p w14:paraId="0B90D5FB" w14:textId="77777777" w:rsidR="00991C3B" w:rsidRPr="00EC1624" w:rsidRDefault="00991C3B" w:rsidP="000818A3">
      <w:pPr>
        <w:pStyle w:val="FootnoteText"/>
        <w:rPr>
          <w:sz w:val="20"/>
          <w:szCs w:val="20"/>
        </w:rPr>
      </w:pPr>
      <w:r>
        <w:rPr>
          <w:sz w:val="20"/>
          <w:szCs w:val="20"/>
        </w:rPr>
        <w:t xml:space="preserve">Par ailleurs, un théorème mathématique indécidable –dont on ne peut démontrer qu’il est vrai ou faux- dans la théorie usuelle des </w:t>
      </w:r>
      <w:r w:rsidRPr="00EC1624">
        <w:rPr>
          <w:sz w:val="20"/>
          <w:szCs w:val="20"/>
        </w:rPr>
        <w:t xml:space="preserve">ensembles est qu’il existe un cardinal infini entre </w:t>
      </w:r>
      <w:r w:rsidRPr="00EC1624">
        <w:rPr>
          <w:position w:val="-12"/>
          <w:sz w:val="20"/>
          <w:szCs w:val="20"/>
        </w:rPr>
        <w:object w:dxaOrig="240" w:dyaOrig="380" w14:anchorId="6B5D4EBD">
          <v:shape id="_x0000_i2143" type="#_x0000_t75" style="width:12pt;height:18pt" o:ole="">
            <v:imagedata r:id="rId1" o:title=""/>
          </v:shape>
          <o:OLEObject Type="Embed" ProgID="Equation.DSMT4" ShapeID="_x0000_i2143" DrawAspect="Content" ObjectID="_1592989632" r:id="rId2"/>
        </w:object>
      </w:r>
      <w:r>
        <w:rPr>
          <w:sz w:val="20"/>
          <w:szCs w:val="20"/>
        </w:rPr>
        <w:t xml:space="preserve">(entiers naturels) </w:t>
      </w:r>
      <w:r w:rsidRPr="00EC1624">
        <w:rPr>
          <w:sz w:val="20"/>
          <w:szCs w:val="20"/>
        </w:rPr>
        <w:t xml:space="preserve">et </w:t>
      </w:r>
      <w:r w:rsidRPr="00EC1624">
        <w:rPr>
          <w:position w:val="-4"/>
          <w:sz w:val="20"/>
          <w:szCs w:val="20"/>
        </w:rPr>
        <w:object w:dxaOrig="280" w:dyaOrig="340" w14:anchorId="75A29D8C">
          <v:shape id="_x0000_i2144" type="#_x0000_t75" style="width:14pt;height:17.35pt" o:ole="">
            <v:imagedata r:id="rId3" o:title=""/>
          </v:shape>
          <o:OLEObject Type="Embed" ProgID="Equation.DSMT4" ShapeID="_x0000_i2144" DrawAspect="Content" ObjectID="_1592989633" r:id="rId4"/>
        </w:object>
      </w:r>
      <w:r>
        <w:rPr>
          <w:sz w:val="20"/>
          <w:szCs w:val="20"/>
        </w:rPr>
        <w:t>(nombres réels)</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F865C19"/>
    <w:multiLevelType w:val="hybridMultilevel"/>
    <w:tmpl w:val="F9F0162C"/>
    <w:lvl w:ilvl="0" w:tplc="918AD138">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0F362E7"/>
    <w:multiLevelType w:val="hybridMultilevel"/>
    <w:tmpl w:val="1D0825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59F555A3"/>
    <w:multiLevelType w:val="hybridMultilevel"/>
    <w:tmpl w:val="E0DA95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5A4C5F47"/>
    <w:multiLevelType w:val="hybridMultilevel"/>
    <w:tmpl w:val="17CA0DA2"/>
    <w:lvl w:ilvl="0" w:tplc="3F38ABBC">
      <w:start w:val="1"/>
      <w:numFmt w:val="decimal"/>
      <w:lvlText w:val="%1."/>
      <w:lvlJc w:val="left"/>
      <w:pPr>
        <w:ind w:left="360" w:hanging="360"/>
      </w:pPr>
      <w:rPr>
        <w:sz w:val="36"/>
        <w:szCs w:val="36"/>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7D5D3E99"/>
    <w:multiLevelType w:val="hybridMultilevel"/>
    <w:tmpl w:val="46823B0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7E707056"/>
    <w:multiLevelType w:val="hybridMultilevel"/>
    <w:tmpl w:val="BC2467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5"/>
  </w:num>
  <w:num w:numId="3">
    <w:abstractNumId w:val="2"/>
  </w:num>
  <w:num w:numId="4">
    <w:abstractNumId w:val="4"/>
  </w:num>
  <w:num w:numId="5">
    <w:abstractNumId w:val="0"/>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efaultTabStop w:val="720"/>
  <w:characterSpacingControl w:val="doNotCompress"/>
  <w:savePreviewPicture/>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B07B5"/>
    <w:rsid w:val="00004F7B"/>
    <w:rsid w:val="00011411"/>
    <w:rsid w:val="00016C55"/>
    <w:rsid w:val="00017FD4"/>
    <w:rsid w:val="000560EF"/>
    <w:rsid w:val="00067E44"/>
    <w:rsid w:val="00080446"/>
    <w:rsid w:val="000818A3"/>
    <w:rsid w:val="000B03BA"/>
    <w:rsid w:val="000B7E6A"/>
    <w:rsid w:val="001055E3"/>
    <w:rsid w:val="00113366"/>
    <w:rsid w:val="00116D1E"/>
    <w:rsid w:val="00123A9D"/>
    <w:rsid w:val="001331F2"/>
    <w:rsid w:val="00137DF7"/>
    <w:rsid w:val="001541B1"/>
    <w:rsid w:val="00185F69"/>
    <w:rsid w:val="00196B30"/>
    <w:rsid w:val="001B7FAD"/>
    <w:rsid w:val="001C127B"/>
    <w:rsid w:val="001E773C"/>
    <w:rsid w:val="00222D40"/>
    <w:rsid w:val="00270A7D"/>
    <w:rsid w:val="002C6D24"/>
    <w:rsid w:val="002D13FD"/>
    <w:rsid w:val="00301812"/>
    <w:rsid w:val="00321204"/>
    <w:rsid w:val="00330E3A"/>
    <w:rsid w:val="00342D20"/>
    <w:rsid w:val="00360C33"/>
    <w:rsid w:val="003A0D5B"/>
    <w:rsid w:val="003A1C17"/>
    <w:rsid w:val="003C4DC4"/>
    <w:rsid w:val="003D471B"/>
    <w:rsid w:val="003F4E4C"/>
    <w:rsid w:val="004456CE"/>
    <w:rsid w:val="00450242"/>
    <w:rsid w:val="0045381B"/>
    <w:rsid w:val="004A0D9F"/>
    <w:rsid w:val="004C055F"/>
    <w:rsid w:val="005023F0"/>
    <w:rsid w:val="005129CE"/>
    <w:rsid w:val="00515E20"/>
    <w:rsid w:val="00516CFE"/>
    <w:rsid w:val="00527132"/>
    <w:rsid w:val="005512B9"/>
    <w:rsid w:val="005534DE"/>
    <w:rsid w:val="00573B48"/>
    <w:rsid w:val="005920D4"/>
    <w:rsid w:val="005C0DC2"/>
    <w:rsid w:val="005C2BEE"/>
    <w:rsid w:val="005D4C49"/>
    <w:rsid w:val="005D7822"/>
    <w:rsid w:val="00614F69"/>
    <w:rsid w:val="00661F86"/>
    <w:rsid w:val="006626FC"/>
    <w:rsid w:val="00685571"/>
    <w:rsid w:val="006A447C"/>
    <w:rsid w:val="006B51B6"/>
    <w:rsid w:val="006C3C8B"/>
    <w:rsid w:val="006D762A"/>
    <w:rsid w:val="006F406D"/>
    <w:rsid w:val="00737F92"/>
    <w:rsid w:val="007D57FE"/>
    <w:rsid w:val="00846401"/>
    <w:rsid w:val="0086741F"/>
    <w:rsid w:val="00873AFA"/>
    <w:rsid w:val="00880D7B"/>
    <w:rsid w:val="00881E88"/>
    <w:rsid w:val="0088745F"/>
    <w:rsid w:val="00897886"/>
    <w:rsid w:val="008D2C77"/>
    <w:rsid w:val="008D4D22"/>
    <w:rsid w:val="00907346"/>
    <w:rsid w:val="00910398"/>
    <w:rsid w:val="00917E3F"/>
    <w:rsid w:val="00924E8F"/>
    <w:rsid w:val="00925F6C"/>
    <w:rsid w:val="00946283"/>
    <w:rsid w:val="009525A5"/>
    <w:rsid w:val="009841DF"/>
    <w:rsid w:val="00991C3B"/>
    <w:rsid w:val="009B1A81"/>
    <w:rsid w:val="009D5B9B"/>
    <w:rsid w:val="00A032CF"/>
    <w:rsid w:val="00A17EC6"/>
    <w:rsid w:val="00A6651F"/>
    <w:rsid w:val="00A72130"/>
    <w:rsid w:val="00A9497C"/>
    <w:rsid w:val="00A97BE4"/>
    <w:rsid w:val="00AC518E"/>
    <w:rsid w:val="00AD553E"/>
    <w:rsid w:val="00AE6D9C"/>
    <w:rsid w:val="00AF0567"/>
    <w:rsid w:val="00AF70CE"/>
    <w:rsid w:val="00AF7344"/>
    <w:rsid w:val="00B5191C"/>
    <w:rsid w:val="00B71CB3"/>
    <w:rsid w:val="00B84DEC"/>
    <w:rsid w:val="00BB6AE1"/>
    <w:rsid w:val="00BC3452"/>
    <w:rsid w:val="00BC6BD3"/>
    <w:rsid w:val="00BD26B9"/>
    <w:rsid w:val="00BD70E4"/>
    <w:rsid w:val="00C023FF"/>
    <w:rsid w:val="00C069E7"/>
    <w:rsid w:val="00C45E75"/>
    <w:rsid w:val="00C50636"/>
    <w:rsid w:val="00C518F3"/>
    <w:rsid w:val="00C72E91"/>
    <w:rsid w:val="00C7780B"/>
    <w:rsid w:val="00C86717"/>
    <w:rsid w:val="00CB07B5"/>
    <w:rsid w:val="00CB1D63"/>
    <w:rsid w:val="00CC2256"/>
    <w:rsid w:val="00D04C35"/>
    <w:rsid w:val="00D26FD1"/>
    <w:rsid w:val="00D47F3D"/>
    <w:rsid w:val="00D85365"/>
    <w:rsid w:val="00D866CA"/>
    <w:rsid w:val="00D93B3A"/>
    <w:rsid w:val="00DC404F"/>
    <w:rsid w:val="00DD36AB"/>
    <w:rsid w:val="00DD63AD"/>
    <w:rsid w:val="00E01EFC"/>
    <w:rsid w:val="00E0283A"/>
    <w:rsid w:val="00E77CD4"/>
    <w:rsid w:val="00E92958"/>
    <w:rsid w:val="00EA1840"/>
    <w:rsid w:val="00EA61C8"/>
    <w:rsid w:val="00EC1624"/>
    <w:rsid w:val="00EC7105"/>
    <w:rsid w:val="00F4646F"/>
    <w:rsid w:val="00F53A6A"/>
    <w:rsid w:val="00F70656"/>
    <w:rsid w:val="00F820F4"/>
    <w:rsid w:val="00FB299B"/>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5189A062"/>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ＭＳ 明朝" w:hAnsi="Times New Roman" w:cs="Times New Roman"/>
        <w:sz w:val="24"/>
        <w:szCs w:val="24"/>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069E7"/>
    <w:rPr>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CB07B5"/>
    <w:pPr>
      <w:spacing w:before="100" w:beforeAutospacing="1" w:after="142" w:line="276" w:lineRule="auto"/>
    </w:pPr>
    <w:rPr>
      <w:sz w:val="20"/>
    </w:rPr>
  </w:style>
  <w:style w:type="character" w:styleId="Hyperlink">
    <w:name w:val="Hyperlink"/>
    <w:basedOn w:val="DefaultParagraphFont"/>
    <w:uiPriority w:val="99"/>
    <w:unhideWhenUsed/>
    <w:rsid w:val="00CB07B5"/>
    <w:rPr>
      <w:color w:val="0000FF"/>
      <w:u w:val="single"/>
    </w:rPr>
  </w:style>
  <w:style w:type="paragraph" w:styleId="ListParagraph">
    <w:name w:val="List Paragraph"/>
    <w:basedOn w:val="Normal"/>
    <w:uiPriority w:val="34"/>
    <w:qFormat/>
    <w:rsid w:val="00CB07B5"/>
    <w:pPr>
      <w:ind w:left="720"/>
      <w:contextualSpacing/>
    </w:pPr>
  </w:style>
  <w:style w:type="paragraph" w:styleId="BalloonText">
    <w:name w:val="Balloon Text"/>
    <w:basedOn w:val="Normal"/>
    <w:link w:val="BalloonTextChar"/>
    <w:uiPriority w:val="99"/>
    <w:semiHidden/>
    <w:unhideWhenUsed/>
    <w:rsid w:val="00016C55"/>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16C55"/>
    <w:rPr>
      <w:rFonts w:ascii="Lucida Grande" w:hAnsi="Lucida Grande" w:cs="Lucida Grande"/>
      <w:sz w:val="18"/>
      <w:szCs w:val="18"/>
    </w:rPr>
  </w:style>
  <w:style w:type="table" w:styleId="TableGrid">
    <w:name w:val="Table Grid"/>
    <w:basedOn w:val="TableNormal"/>
    <w:uiPriority w:val="59"/>
    <w:rsid w:val="008D2C7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60C33"/>
    <w:pPr>
      <w:tabs>
        <w:tab w:val="center" w:pos="4153"/>
        <w:tab w:val="right" w:pos="8306"/>
      </w:tabs>
    </w:pPr>
  </w:style>
  <w:style w:type="character" w:customStyle="1" w:styleId="HeaderChar">
    <w:name w:val="Header Char"/>
    <w:basedOn w:val="DefaultParagraphFont"/>
    <w:link w:val="Header"/>
    <w:uiPriority w:val="99"/>
    <w:rsid w:val="00360C33"/>
    <w:rPr>
      <w:szCs w:val="20"/>
    </w:rPr>
  </w:style>
  <w:style w:type="paragraph" w:styleId="Footer">
    <w:name w:val="footer"/>
    <w:basedOn w:val="Normal"/>
    <w:link w:val="FooterChar"/>
    <w:uiPriority w:val="99"/>
    <w:unhideWhenUsed/>
    <w:rsid w:val="00360C33"/>
    <w:pPr>
      <w:tabs>
        <w:tab w:val="center" w:pos="4153"/>
        <w:tab w:val="right" w:pos="8306"/>
      </w:tabs>
    </w:pPr>
  </w:style>
  <w:style w:type="character" w:customStyle="1" w:styleId="FooterChar">
    <w:name w:val="Footer Char"/>
    <w:basedOn w:val="DefaultParagraphFont"/>
    <w:link w:val="Footer"/>
    <w:uiPriority w:val="99"/>
    <w:rsid w:val="00360C33"/>
    <w:rPr>
      <w:szCs w:val="20"/>
    </w:rPr>
  </w:style>
  <w:style w:type="character" w:styleId="PageNumber">
    <w:name w:val="page number"/>
    <w:basedOn w:val="DefaultParagraphFont"/>
    <w:uiPriority w:val="99"/>
    <w:semiHidden/>
    <w:unhideWhenUsed/>
    <w:rsid w:val="00360C33"/>
  </w:style>
  <w:style w:type="paragraph" w:styleId="FootnoteText">
    <w:name w:val="footnote text"/>
    <w:basedOn w:val="Normal"/>
    <w:link w:val="FootnoteTextChar"/>
    <w:uiPriority w:val="99"/>
    <w:unhideWhenUsed/>
    <w:rsid w:val="001055E3"/>
    <w:rPr>
      <w:szCs w:val="24"/>
    </w:rPr>
  </w:style>
  <w:style w:type="character" w:customStyle="1" w:styleId="FootnoteTextChar">
    <w:name w:val="Footnote Text Char"/>
    <w:basedOn w:val="DefaultParagraphFont"/>
    <w:link w:val="FootnoteText"/>
    <w:uiPriority w:val="99"/>
    <w:rsid w:val="001055E3"/>
  </w:style>
  <w:style w:type="character" w:styleId="FootnoteReference">
    <w:name w:val="footnote reference"/>
    <w:basedOn w:val="DefaultParagraphFont"/>
    <w:uiPriority w:val="99"/>
    <w:unhideWhenUsed/>
    <w:rsid w:val="001055E3"/>
    <w:rPr>
      <w:vertAlign w:val="superscript"/>
    </w:rPr>
  </w:style>
  <w:style w:type="paragraph" w:customStyle="1" w:styleId="FootnoteTlinstructionpassext">
    <w:name w:val="Footnote Tl'instruction passext"/>
    <w:basedOn w:val="FootnoteText"/>
    <w:rsid w:val="005D4C49"/>
    <w:rPr>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ＭＳ 明朝" w:hAnsi="Times New Roman" w:cs="Times New Roman"/>
        <w:sz w:val="24"/>
        <w:szCs w:val="24"/>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069E7"/>
    <w:rPr>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CB07B5"/>
    <w:pPr>
      <w:spacing w:before="100" w:beforeAutospacing="1" w:after="142" w:line="276" w:lineRule="auto"/>
    </w:pPr>
    <w:rPr>
      <w:sz w:val="20"/>
    </w:rPr>
  </w:style>
  <w:style w:type="character" w:styleId="Hyperlink">
    <w:name w:val="Hyperlink"/>
    <w:basedOn w:val="DefaultParagraphFont"/>
    <w:uiPriority w:val="99"/>
    <w:unhideWhenUsed/>
    <w:rsid w:val="00CB07B5"/>
    <w:rPr>
      <w:color w:val="0000FF"/>
      <w:u w:val="single"/>
    </w:rPr>
  </w:style>
  <w:style w:type="paragraph" w:styleId="ListParagraph">
    <w:name w:val="List Paragraph"/>
    <w:basedOn w:val="Normal"/>
    <w:uiPriority w:val="34"/>
    <w:qFormat/>
    <w:rsid w:val="00CB07B5"/>
    <w:pPr>
      <w:ind w:left="720"/>
      <w:contextualSpacing/>
    </w:pPr>
  </w:style>
  <w:style w:type="paragraph" w:styleId="BalloonText">
    <w:name w:val="Balloon Text"/>
    <w:basedOn w:val="Normal"/>
    <w:link w:val="BalloonTextChar"/>
    <w:uiPriority w:val="99"/>
    <w:semiHidden/>
    <w:unhideWhenUsed/>
    <w:rsid w:val="00016C55"/>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16C55"/>
    <w:rPr>
      <w:rFonts w:ascii="Lucida Grande" w:hAnsi="Lucida Grande" w:cs="Lucida Grande"/>
      <w:sz w:val="18"/>
      <w:szCs w:val="18"/>
    </w:rPr>
  </w:style>
  <w:style w:type="table" w:styleId="TableGrid">
    <w:name w:val="Table Grid"/>
    <w:basedOn w:val="TableNormal"/>
    <w:uiPriority w:val="59"/>
    <w:rsid w:val="008D2C7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60C33"/>
    <w:pPr>
      <w:tabs>
        <w:tab w:val="center" w:pos="4153"/>
        <w:tab w:val="right" w:pos="8306"/>
      </w:tabs>
    </w:pPr>
  </w:style>
  <w:style w:type="character" w:customStyle="1" w:styleId="HeaderChar">
    <w:name w:val="Header Char"/>
    <w:basedOn w:val="DefaultParagraphFont"/>
    <w:link w:val="Header"/>
    <w:uiPriority w:val="99"/>
    <w:rsid w:val="00360C33"/>
    <w:rPr>
      <w:szCs w:val="20"/>
    </w:rPr>
  </w:style>
  <w:style w:type="paragraph" w:styleId="Footer">
    <w:name w:val="footer"/>
    <w:basedOn w:val="Normal"/>
    <w:link w:val="FooterChar"/>
    <w:uiPriority w:val="99"/>
    <w:unhideWhenUsed/>
    <w:rsid w:val="00360C33"/>
    <w:pPr>
      <w:tabs>
        <w:tab w:val="center" w:pos="4153"/>
        <w:tab w:val="right" w:pos="8306"/>
      </w:tabs>
    </w:pPr>
  </w:style>
  <w:style w:type="character" w:customStyle="1" w:styleId="FooterChar">
    <w:name w:val="Footer Char"/>
    <w:basedOn w:val="DefaultParagraphFont"/>
    <w:link w:val="Footer"/>
    <w:uiPriority w:val="99"/>
    <w:rsid w:val="00360C33"/>
    <w:rPr>
      <w:szCs w:val="20"/>
    </w:rPr>
  </w:style>
  <w:style w:type="character" w:styleId="PageNumber">
    <w:name w:val="page number"/>
    <w:basedOn w:val="DefaultParagraphFont"/>
    <w:uiPriority w:val="99"/>
    <w:semiHidden/>
    <w:unhideWhenUsed/>
    <w:rsid w:val="00360C33"/>
  </w:style>
  <w:style w:type="paragraph" w:styleId="FootnoteText">
    <w:name w:val="footnote text"/>
    <w:basedOn w:val="Normal"/>
    <w:link w:val="FootnoteTextChar"/>
    <w:uiPriority w:val="99"/>
    <w:unhideWhenUsed/>
    <w:rsid w:val="001055E3"/>
    <w:rPr>
      <w:szCs w:val="24"/>
    </w:rPr>
  </w:style>
  <w:style w:type="character" w:customStyle="1" w:styleId="FootnoteTextChar">
    <w:name w:val="Footnote Text Char"/>
    <w:basedOn w:val="DefaultParagraphFont"/>
    <w:link w:val="FootnoteText"/>
    <w:uiPriority w:val="99"/>
    <w:rsid w:val="001055E3"/>
  </w:style>
  <w:style w:type="character" w:styleId="FootnoteReference">
    <w:name w:val="footnote reference"/>
    <w:basedOn w:val="DefaultParagraphFont"/>
    <w:uiPriority w:val="99"/>
    <w:unhideWhenUsed/>
    <w:rsid w:val="001055E3"/>
    <w:rPr>
      <w:vertAlign w:val="superscript"/>
    </w:rPr>
  </w:style>
  <w:style w:type="paragraph" w:customStyle="1" w:styleId="FootnoteTlinstructionpassext">
    <w:name w:val="Footnote Tl'instruction passext"/>
    <w:basedOn w:val="FootnoteText"/>
    <w:rsid w:val="005D4C49"/>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2490315">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0" Type="http://schemas.openxmlformats.org/officeDocument/2006/relationships/hyperlink" Target="https://fr.wikipedia.org/wiki/Castor_affair%C3%A9" TargetMode="External"/><Relationship Id="rId11" Type="http://schemas.openxmlformats.org/officeDocument/2006/relationships/image" Target="media/image2.emf"/><Relationship Id="rId12" Type="http://schemas.openxmlformats.org/officeDocument/2006/relationships/oleObject" Target="embeddings/oleObject1.bin"/><Relationship Id="rId13" Type="http://schemas.openxmlformats.org/officeDocument/2006/relationships/image" Target="media/image3.emf"/><Relationship Id="rId14" Type="http://schemas.openxmlformats.org/officeDocument/2006/relationships/oleObject" Target="embeddings/oleObject2.bin"/><Relationship Id="rId15" Type="http://schemas.openxmlformats.org/officeDocument/2006/relationships/image" Target="media/image4.emf"/><Relationship Id="rId16" Type="http://schemas.openxmlformats.org/officeDocument/2006/relationships/oleObject" Target="embeddings/oleObject3.bin"/><Relationship Id="rId17" Type="http://schemas.openxmlformats.org/officeDocument/2006/relationships/image" Target="media/image5.emf"/><Relationship Id="rId18" Type="http://schemas.openxmlformats.org/officeDocument/2006/relationships/oleObject" Target="embeddings/oleObject4.bin"/><Relationship Id="rId19" Type="http://schemas.openxmlformats.org/officeDocument/2006/relationships/image" Target="media/image6.emf"/><Relationship Id="rId60" Type="http://schemas.openxmlformats.org/officeDocument/2006/relationships/oleObject" Target="embeddings/oleObject25.bin"/><Relationship Id="rId61" Type="http://schemas.openxmlformats.org/officeDocument/2006/relationships/image" Target="media/image29.emf"/><Relationship Id="rId62" Type="http://schemas.openxmlformats.org/officeDocument/2006/relationships/oleObject" Target="embeddings/oleObject26.bin"/><Relationship Id="rId63" Type="http://schemas.openxmlformats.org/officeDocument/2006/relationships/image" Target="media/image30.emf"/><Relationship Id="rId64" Type="http://schemas.openxmlformats.org/officeDocument/2006/relationships/oleObject" Target="embeddings/oleObject27.bin"/><Relationship Id="rId65" Type="http://schemas.openxmlformats.org/officeDocument/2006/relationships/image" Target="media/image31.emf"/><Relationship Id="rId66" Type="http://schemas.openxmlformats.org/officeDocument/2006/relationships/oleObject" Target="embeddings/oleObject28.bin"/><Relationship Id="rId67" Type="http://schemas.openxmlformats.org/officeDocument/2006/relationships/image" Target="media/image32.emf"/><Relationship Id="rId68" Type="http://schemas.openxmlformats.org/officeDocument/2006/relationships/oleObject" Target="embeddings/oleObject29.bin"/><Relationship Id="rId69" Type="http://schemas.openxmlformats.org/officeDocument/2006/relationships/image" Target="media/image33.emf"/><Relationship Id="rId120" Type="http://schemas.openxmlformats.org/officeDocument/2006/relationships/footer" Target="footer1.xml"/><Relationship Id="rId121" Type="http://schemas.openxmlformats.org/officeDocument/2006/relationships/fontTable" Target="fontTable.xml"/><Relationship Id="rId122" Type="http://schemas.openxmlformats.org/officeDocument/2006/relationships/theme" Target="theme/theme1.xml"/><Relationship Id="rId40" Type="http://schemas.openxmlformats.org/officeDocument/2006/relationships/oleObject" Target="embeddings/oleObject16.bin"/><Relationship Id="rId41" Type="http://schemas.openxmlformats.org/officeDocument/2006/relationships/image" Target="media/image18.png"/><Relationship Id="rId42" Type="http://schemas.openxmlformats.org/officeDocument/2006/relationships/image" Target="media/image19.png"/><Relationship Id="rId90" Type="http://schemas.openxmlformats.org/officeDocument/2006/relationships/oleObject" Target="embeddings/oleObject40.bin"/><Relationship Id="rId91" Type="http://schemas.openxmlformats.org/officeDocument/2006/relationships/image" Target="media/image44.emf"/><Relationship Id="rId92" Type="http://schemas.openxmlformats.org/officeDocument/2006/relationships/oleObject" Target="embeddings/oleObject41.bin"/><Relationship Id="rId93" Type="http://schemas.openxmlformats.org/officeDocument/2006/relationships/image" Target="media/image45.emf"/><Relationship Id="rId94" Type="http://schemas.openxmlformats.org/officeDocument/2006/relationships/oleObject" Target="embeddings/oleObject42.bin"/><Relationship Id="rId95" Type="http://schemas.openxmlformats.org/officeDocument/2006/relationships/image" Target="media/image46.emf"/><Relationship Id="rId96" Type="http://schemas.openxmlformats.org/officeDocument/2006/relationships/oleObject" Target="embeddings/oleObject43.bin"/><Relationship Id="rId101" Type="http://schemas.openxmlformats.org/officeDocument/2006/relationships/image" Target="media/image49.emf"/><Relationship Id="rId102" Type="http://schemas.openxmlformats.org/officeDocument/2006/relationships/oleObject" Target="embeddings/oleObject46.bin"/><Relationship Id="rId103" Type="http://schemas.openxmlformats.org/officeDocument/2006/relationships/image" Target="media/image50.emf"/><Relationship Id="rId104" Type="http://schemas.openxmlformats.org/officeDocument/2006/relationships/oleObject" Target="embeddings/oleObject47.bin"/><Relationship Id="rId105" Type="http://schemas.openxmlformats.org/officeDocument/2006/relationships/image" Target="media/image51.emf"/><Relationship Id="rId106" Type="http://schemas.openxmlformats.org/officeDocument/2006/relationships/oleObject" Target="embeddings/oleObject48.bin"/><Relationship Id="rId107" Type="http://schemas.openxmlformats.org/officeDocument/2006/relationships/image" Target="media/image52.emf"/><Relationship Id="rId108" Type="http://schemas.openxmlformats.org/officeDocument/2006/relationships/oleObject" Target="embeddings/oleObject49.bin"/><Relationship Id="rId109" Type="http://schemas.openxmlformats.org/officeDocument/2006/relationships/image" Target="media/image53.emf"/><Relationship Id="rId97" Type="http://schemas.openxmlformats.org/officeDocument/2006/relationships/image" Target="media/image47.emf"/><Relationship Id="rId98" Type="http://schemas.openxmlformats.org/officeDocument/2006/relationships/oleObject" Target="embeddings/oleObject44.bin"/><Relationship Id="rId99" Type="http://schemas.openxmlformats.org/officeDocument/2006/relationships/image" Target="media/image48.emf"/><Relationship Id="rId43" Type="http://schemas.openxmlformats.org/officeDocument/2006/relationships/image" Target="media/image20.emf"/><Relationship Id="rId44" Type="http://schemas.openxmlformats.org/officeDocument/2006/relationships/oleObject" Target="embeddings/oleObject17.bin"/><Relationship Id="rId45" Type="http://schemas.openxmlformats.org/officeDocument/2006/relationships/image" Target="media/image21.emf"/><Relationship Id="rId46" Type="http://schemas.openxmlformats.org/officeDocument/2006/relationships/oleObject" Target="embeddings/oleObject18.bin"/><Relationship Id="rId47" Type="http://schemas.openxmlformats.org/officeDocument/2006/relationships/image" Target="media/image22.emf"/><Relationship Id="rId48" Type="http://schemas.openxmlformats.org/officeDocument/2006/relationships/oleObject" Target="embeddings/oleObject19.bin"/><Relationship Id="rId49" Type="http://schemas.openxmlformats.org/officeDocument/2006/relationships/image" Target="media/image23.emf"/><Relationship Id="rId100" Type="http://schemas.openxmlformats.org/officeDocument/2006/relationships/oleObject" Target="embeddings/oleObject45.bin"/><Relationship Id="rId20" Type="http://schemas.openxmlformats.org/officeDocument/2006/relationships/oleObject" Target="embeddings/oleObject5.bin"/><Relationship Id="rId21" Type="http://schemas.openxmlformats.org/officeDocument/2006/relationships/hyperlink" Target="https://www.youtube.com/watch?v=92WHN-pAFCs" TargetMode="External"/><Relationship Id="rId22" Type="http://schemas.openxmlformats.org/officeDocument/2006/relationships/hyperlink" Target="https://www.youtube.com/watch?v=13O1qhX4Bqo" TargetMode="External"/><Relationship Id="rId70" Type="http://schemas.openxmlformats.org/officeDocument/2006/relationships/oleObject" Target="embeddings/oleObject30.bin"/><Relationship Id="rId71" Type="http://schemas.openxmlformats.org/officeDocument/2006/relationships/image" Target="media/image34.emf"/><Relationship Id="rId72" Type="http://schemas.openxmlformats.org/officeDocument/2006/relationships/oleObject" Target="embeddings/oleObject31.bin"/><Relationship Id="rId73" Type="http://schemas.openxmlformats.org/officeDocument/2006/relationships/image" Target="media/image35.emf"/><Relationship Id="rId74" Type="http://schemas.openxmlformats.org/officeDocument/2006/relationships/oleObject" Target="embeddings/oleObject32.bin"/><Relationship Id="rId75" Type="http://schemas.openxmlformats.org/officeDocument/2006/relationships/image" Target="media/image36.emf"/><Relationship Id="rId76" Type="http://schemas.openxmlformats.org/officeDocument/2006/relationships/oleObject" Target="embeddings/oleObject33.bin"/><Relationship Id="rId77" Type="http://schemas.openxmlformats.org/officeDocument/2006/relationships/image" Target="media/image37.emf"/><Relationship Id="rId78" Type="http://schemas.openxmlformats.org/officeDocument/2006/relationships/oleObject" Target="embeddings/oleObject34.bin"/><Relationship Id="rId79" Type="http://schemas.openxmlformats.org/officeDocument/2006/relationships/image" Target="media/image38.emf"/><Relationship Id="rId23" Type="http://schemas.openxmlformats.org/officeDocument/2006/relationships/image" Target="media/image7.emf"/><Relationship Id="rId24" Type="http://schemas.openxmlformats.org/officeDocument/2006/relationships/oleObject" Target="embeddings/oleObject6.bin"/><Relationship Id="rId25" Type="http://schemas.openxmlformats.org/officeDocument/2006/relationships/image" Target="media/image8.emf"/><Relationship Id="rId26" Type="http://schemas.openxmlformats.org/officeDocument/2006/relationships/oleObject" Target="embeddings/oleObject7.bin"/><Relationship Id="rId27" Type="http://schemas.openxmlformats.org/officeDocument/2006/relationships/image" Target="media/image9.emf"/><Relationship Id="rId28" Type="http://schemas.openxmlformats.org/officeDocument/2006/relationships/oleObject" Target="embeddings/oleObject8.bin"/><Relationship Id="rId29" Type="http://schemas.openxmlformats.org/officeDocument/2006/relationships/image" Target="media/image10.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eg"/><Relationship Id="rId9" Type="http://schemas.openxmlformats.org/officeDocument/2006/relationships/hyperlink" Target="https://www.dailymotion.com/video/xrn0yi" TargetMode="External"/><Relationship Id="rId50" Type="http://schemas.openxmlformats.org/officeDocument/2006/relationships/oleObject" Target="embeddings/oleObject20.bin"/><Relationship Id="rId51" Type="http://schemas.openxmlformats.org/officeDocument/2006/relationships/image" Target="media/image24.emf"/><Relationship Id="rId52" Type="http://schemas.openxmlformats.org/officeDocument/2006/relationships/oleObject" Target="embeddings/oleObject21.bin"/><Relationship Id="rId53" Type="http://schemas.openxmlformats.org/officeDocument/2006/relationships/image" Target="media/image25.emf"/><Relationship Id="rId54" Type="http://schemas.openxmlformats.org/officeDocument/2006/relationships/oleObject" Target="embeddings/oleObject22.bin"/><Relationship Id="rId55" Type="http://schemas.openxmlformats.org/officeDocument/2006/relationships/image" Target="media/image26.emf"/><Relationship Id="rId56" Type="http://schemas.openxmlformats.org/officeDocument/2006/relationships/oleObject" Target="embeddings/oleObject23.bin"/><Relationship Id="rId57" Type="http://schemas.openxmlformats.org/officeDocument/2006/relationships/image" Target="media/image27.emf"/><Relationship Id="rId58" Type="http://schemas.openxmlformats.org/officeDocument/2006/relationships/oleObject" Target="embeddings/oleObject24.bin"/><Relationship Id="rId59" Type="http://schemas.openxmlformats.org/officeDocument/2006/relationships/image" Target="media/image28.emf"/><Relationship Id="rId110" Type="http://schemas.openxmlformats.org/officeDocument/2006/relationships/oleObject" Target="embeddings/oleObject50.bin"/><Relationship Id="rId111" Type="http://schemas.openxmlformats.org/officeDocument/2006/relationships/image" Target="media/image54.emf"/><Relationship Id="rId112" Type="http://schemas.openxmlformats.org/officeDocument/2006/relationships/oleObject" Target="embeddings/oleObject51.bin"/><Relationship Id="rId113" Type="http://schemas.openxmlformats.org/officeDocument/2006/relationships/image" Target="media/image55.emf"/><Relationship Id="rId114" Type="http://schemas.openxmlformats.org/officeDocument/2006/relationships/oleObject" Target="embeddings/oleObject52.bin"/><Relationship Id="rId115" Type="http://schemas.openxmlformats.org/officeDocument/2006/relationships/image" Target="media/image56.emf"/><Relationship Id="rId116" Type="http://schemas.openxmlformats.org/officeDocument/2006/relationships/oleObject" Target="embeddings/oleObject53.bin"/><Relationship Id="rId117" Type="http://schemas.openxmlformats.org/officeDocument/2006/relationships/image" Target="media/image57.emf"/><Relationship Id="rId118" Type="http://schemas.openxmlformats.org/officeDocument/2006/relationships/oleObject" Target="embeddings/oleObject54.bin"/><Relationship Id="rId119" Type="http://schemas.openxmlformats.org/officeDocument/2006/relationships/hyperlink" Target="https://creativecommons.org/licenses/by-nc-sa/3.0/fr/" TargetMode="External"/><Relationship Id="rId30" Type="http://schemas.openxmlformats.org/officeDocument/2006/relationships/oleObject" Target="embeddings/oleObject9.bin"/><Relationship Id="rId31" Type="http://schemas.openxmlformats.org/officeDocument/2006/relationships/image" Target="media/image11.emf"/><Relationship Id="rId32" Type="http://schemas.openxmlformats.org/officeDocument/2006/relationships/oleObject" Target="embeddings/oleObject10.bin"/><Relationship Id="rId33" Type="http://schemas.openxmlformats.org/officeDocument/2006/relationships/image" Target="media/image12.emf"/><Relationship Id="rId34" Type="http://schemas.openxmlformats.org/officeDocument/2006/relationships/oleObject" Target="embeddings/oleObject11.bin"/><Relationship Id="rId35" Type="http://schemas.openxmlformats.org/officeDocument/2006/relationships/image" Target="media/image13.emf"/><Relationship Id="rId36" Type="http://schemas.openxmlformats.org/officeDocument/2006/relationships/oleObject" Target="embeddings/oleObject12.bin"/><Relationship Id="rId37" Type="http://schemas.openxmlformats.org/officeDocument/2006/relationships/image" Target="media/image16.emf"/><Relationship Id="rId38" Type="http://schemas.openxmlformats.org/officeDocument/2006/relationships/oleObject" Target="embeddings/oleObject15.bin"/><Relationship Id="rId39" Type="http://schemas.openxmlformats.org/officeDocument/2006/relationships/image" Target="media/image17.emf"/><Relationship Id="rId80" Type="http://schemas.openxmlformats.org/officeDocument/2006/relationships/oleObject" Target="embeddings/oleObject35.bin"/><Relationship Id="rId81" Type="http://schemas.openxmlformats.org/officeDocument/2006/relationships/image" Target="media/image39.emf"/><Relationship Id="rId82" Type="http://schemas.openxmlformats.org/officeDocument/2006/relationships/oleObject" Target="embeddings/oleObject36.bin"/><Relationship Id="rId83" Type="http://schemas.openxmlformats.org/officeDocument/2006/relationships/image" Target="media/image40.emf"/><Relationship Id="rId84" Type="http://schemas.openxmlformats.org/officeDocument/2006/relationships/oleObject" Target="embeddings/oleObject37.bin"/><Relationship Id="rId85" Type="http://schemas.openxmlformats.org/officeDocument/2006/relationships/image" Target="media/image41.emf"/><Relationship Id="rId86" Type="http://schemas.openxmlformats.org/officeDocument/2006/relationships/oleObject" Target="embeddings/oleObject38.bin"/><Relationship Id="rId87" Type="http://schemas.openxmlformats.org/officeDocument/2006/relationships/image" Target="media/image42.emf"/><Relationship Id="rId88" Type="http://schemas.openxmlformats.org/officeDocument/2006/relationships/oleObject" Target="embeddings/oleObject39.bin"/><Relationship Id="rId89" Type="http://schemas.openxmlformats.org/officeDocument/2006/relationships/image" Target="media/image43.emf"/></Relationships>
</file>

<file path=word/_rels/footnotes.xml.rels><?xml version="1.0" encoding="UTF-8" standalone="yes"?>
<Relationships xmlns="http://schemas.openxmlformats.org/package/2006/relationships"><Relationship Id="rId3" Type="http://schemas.openxmlformats.org/officeDocument/2006/relationships/image" Target="media/image15.emf"/><Relationship Id="rId4" Type="http://schemas.openxmlformats.org/officeDocument/2006/relationships/oleObject" Target="embeddings/oleObject14.bin"/><Relationship Id="rId1" Type="http://schemas.openxmlformats.org/officeDocument/2006/relationships/image" Target="media/image14.emf"/><Relationship Id="rId2"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338</Words>
  <Characters>13332</Characters>
  <Application>Microsoft Macintosh Word</Application>
  <DocSecurity>0</DocSecurity>
  <Lines>111</Lines>
  <Paragraphs>31</Paragraphs>
  <ScaleCrop>false</ScaleCrop>
  <Company/>
  <LinksUpToDate>false</LinksUpToDate>
  <CharactersWithSpaces>156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Isa Mandon</dc:creator>
  <cp:keywords/>
  <dc:description/>
  <cp:lastModifiedBy>FredIsa Mandon</cp:lastModifiedBy>
  <cp:revision>3</cp:revision>
  <cp:lastPrinted>2022-07-12T09:59:00Z</cp:lastPrinted>
  <dcterms:created xsi:type="dcterms:W3CDTF">2022-07-12T10:00:00Z</dcterms:created>
  <dcterms:modified xsi:type="dcterms:W3CDTF">2022-07-12T10: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